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93" w:type="dxa"/>
        <w:tblLook w:val="04A0" w:firstRow="1" w:lastRow="0" w:firstColumn="1" w:lastColumn="0" w:noHBand="0" w:noVBand="1"/>
      </w:tblPr>
      <w:tblGrid>
        <w:gridCol w:w="4608"/>
        <w:gridCol w:w="5285"/>
      </w:tblGrid>
      <w:tr w:rsidR="00597C0B" w:rsidRPr="00F758AC" w:rsidTr="008D1B71">
        <w:tc>
          <w:tcPr>
            <w:tcW w:w="4608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sz w:val="26"/>
              </w:rPr>
            </w:pPr>
            <w:r w:rsidRPr="00F758AC">
              <w:rPr>
                <w:sz w:val="26"/>
              </w:rPr>
              <w:t>SỞ GIÁO DỤC VÀ ĐÀO TẠO</w:t>
            </w:r>
          </w:p>
        </w:tc>
        <w:tc>
          <w:tcPr>
            <w:tcW w:w="5285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b/>
                <w:sz w:val="26"/>
              </w:rPr>
            </w:pPr>
            <w:r w:rsidRPr="00F758AC">
              <w:rPr>
                <w:b/>
                <w:sz w:val="26"/>
              </w:rPr>
              <w:t xml:space="preserve">KỲ KIỂM TRA </w:t>
            </w:r>
            <w:r>
              <w:rPr>
                <w:b/>
                <w:sz w:val="26"/>
              </w:rPr>
              <w:t xml:space="preserve">HỌC KỲ I </w:t>
            </w:r>
            <w:r w:rsidRPr="00F758AC">
              <w:rPr>
                <w:b/>
                <w:sz w:val="26"/>
              </w:rPr>
              <w:t xml:space="preserve">    </w:t>
            </w:r>
          </w:p>
        </w:tc>
      </w:tr>
      <w:tr w:rsidR="00597C0B" w:rsidRPr="00F758AC" w:rsidTr="008D1B71">
        <w:tc>
          <w:tcPr>
            <w:tcW w:w="4608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sz w:val="26"/>
              </w:rPr>
            </w:pPr>
            <w:r w:rsidRPr="00F758AC">
              <w:rPr>
                <w:sz w:val="26"/>
              </w:rPr>
              <w:t>THÀNH PHỐ  HỒ CHÍ MINH</w:t>
            </w:r>
          </w:p>
        </w:tc>
        <w:tc>
          <w:tcPr>
            <w:tcW w:w="5285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07695</wp:posOffset>
                      </wp:positionH>
                      <wp:positionV relativeFrom="paragraph">
                        <wp:posOffset>179070</wp:posOffset>
                      </wp:positionV>
                      <wp:extent cx="38100" cy="9525"/>
                      <wp:effectExtent l="0" t="0" r="19050" b="2857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38100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2DE6C7A" id="Straight Connector 3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85pt,14.1pt" to="50.8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" strokecolor="#4a7ebb">
                      <o:lock v:ext="edit" shapetype="f"/>
                    </v:line>
                  </w:pict>
                </mc:Fallback>
              </mc:AlternateContent>
            </w:r>
            <w:r>
              <w:rPr>
                <w:b/>
                <w:sz w:val="26"/>
              </w:rPr>
              <w:t>NĂM HỌC 2016 – 2017</w:t>
            </w:r>
            <w:r w:rsidRPr="00F758AC">
              <w:rPr>
                <w:b/>
                <w:sz w:val="26"/>
              </w:rPr>
              <w:t xml:space="preserve"> </w:t>
            </w:r>
          </w:p>
        </w:tc>
      </w:tr>
      <w:tr w:rsidR="00597C0B" w:rsidRPr="00F758AC" w:rsidTr="008D1B71">
        <w:tc>
          <w:tcPr>
            <w:tcW w:w="4608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952500</wp:posOffset>
                      </wp:positionH>
                      <wp:positionV relativeFrom="paragraph">
                        <wp:posOffset>275589</wp:posOffset>
                      </wp:positionV>
                      <wp:extent cx="8382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DCF04E" id="Straight Connector 4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75pt,21.7pt" to="141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">
                      <o:lock v:ext="edit" shapetype="f"/>
                    </v:line>
                  </w:pict>
                </mc:Fallback>
              </mc:AlternateContent>
            </w:r>
            <w:r w:rsidRPr="00F758AC">
              <w:rPr>
                <w:b/>
                <w:sz w:val="26"/>
              </w:rPr>
              <w:t>TRƯỜNG THCS – THPT TÂN PHÚ</w:t>
            </w:r>
          </w:p>
        </w:tc>
        <w:tc>
          <w:tcPr>
            <w:tcW w:w="5285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-636</wp:posOffset>
                      </wp:positionV>
                      <wp:extent cx="139065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906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A5C979" id="Straight Connector 6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85pt,-.05pt" to="181.3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">
                      <o:lock v:ext="edit" shapetype="f"/>
                    </v:line>
                  </w:pict>
                </mc:Fallback>
              </mc:AlternateContent>
            </w:r>
            <w:r w:rsidRPr="00F758AC">
              <w:rPr>
                <w:b/>
                <w:sz w:val="26"/>
              </w:rPr>
              <w:t xml:space="preserve">MÔN </w:t>
            </w:r>
            <w:r>
              <w:rPr>
                <w:b/>
                <w:sz w:val="26"/>
              </w:rPr>
              <w:t>VẬT LÝ  – LỚP 10</w:t>
            </w:r>
          </w:p>
        </w:tc>
      </w:tr>
      <w:tr w:rsidR="00597C0B" w:rsidRPr="00F758AC" w:rsidTr="008D1B71">
        <w:trPr>
          <w:trHeight w:val="558"/>
        </w:trPr>
        <w:tc>
          <w:tcPr>
            <w:tcW w:w="4608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i/>
                <w:sz w:val="26"/>
              </w:rPr>
            </w:pPr>
          </w:p>
        </w:tc>
        <w:tc>
          <w:tcPr>
            <w:tcW w:w="5285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i/>
                <w:sz w:val="26"/>
              </w:rPr>
            </w:pPr>
            <w:r w:rsidRPr="00F758AC">
              <w:rPr>
                <w:i/>
                <w:sz w:val="26"/>
              </w:rPr>
              <w:t xml:space="preserve"> </w:t>
            </w:r>
          </w:p>
        </w:tc>
      </w:tr>
    </w:tbl>
    <w:p w:rsidR="003827DC" w:rsidRPr="00597C0B" w:rsidRDefault="003827DC" w:rsidP="00597C0B">
      <w:pPr>
        <w:spacing w:before="120" w:line="23" w:lineRule="atLeast"/>
        <w:rPr>
          <w:b/>
          <w:color w:val="000000"/>
          <w:sz w:val="26"/>
          <w:szCs w:val="26"/>
        </w:rPr>
      </w:pPr>
      <w:r w:rsidRPr="00597C0B">
        <w:rPr>
          <w:b/>
          <w:color w:val="000000"/>
          <w:sz w:val="26"/>
          <w:szCs w:val="26"/>
        </w:rPr>
        <w:t xml:space="preserve">I. </w:t>
      </w:r>
      <w:r w:rsidRPr="00597C0B">
        <w:rPr>
          <w:b/>
          <w:color w:val="000000"/>
          <w:sz w:val="26"/>
          <w:szCs w:val="26"/>
          <w:u w:val="single"/>
        </w:rPr>
        <w:t>Mục tiêu.</w:t>
      </w:r>
    </w:p>
    <w:p w:rsidR="003827DC" w:rsidRPr="00597C0B" w:rsidRDefault="003827DC" w:rsidP="00597C0B">
      <w:pPr>
        <w:spacing w:before="120" w:line="23" w:lineRule="atLeast"/>
        <w:rPr>
          <w:b/>
          <w:color w:val="000000"/>
          <w:sz w:val="26"/>
          <w:szCs w:val="26"/>
        </w:rPr>
      </w:pPr>
      <w:r w:rsidRPr="00597C0B">
        <w:rPr>
          <w:b/>
          <w:color w:val="000000"/>
          <w:sz w:val="26"/>
          <w:szCs w:val="26"/>
        </w:rPr>
        <w:t xml:space="preserve">   1. </w:t>
      </w:r>
      <w:r w:rsidRPr="00597C0B">
        <w:rPr>
          <w:b/>
          <w:color w:val="000000"/>
          <w:sz w:val="26"/>
          <w:szCs w:val="26"/>
          <w:u w:val="single"/>
        </w:rPr>
        <w:t>Kiến thức</w:t>
      </w:r>
      <w:r w:rsidRPr="00597C0B">
        <w:rPr>
          <w:b/>
          <w:color w:val="000000"/>
          <w:sz w:val="26"/>
          <w:szCs w:val="26"/>
        </w:rPr>
        <w:t>:</w:t>
      </w:r>
    </w:p>
    <w:p w:rsidR="003827DC" w:rsidRPr="00597C0B" w:rsidRDefault="003827DC" w:rsidP="00597C0B">
      <w:pPr>
        <w:spacing w:before="120" w:line="23" w:lineRule="atLeast"/>
        <w:rPr>
          <w:color w:val="000000"/>
          <w:sz w:val="26"/>
          <w:szCs w:val="26"/>
        </w:rPr>
      </w:pPr>
      <w:r w:rsidRPr="00597C0B">
        <w:rPr>
          <w:color w:val="000000"/>
          <w:sz w:val="26"/>
          <w:szCs w:val="26"/>
        </w:rPr>
        <w:t xml:space="preserve">     - </w:t>
      </w:r>
      <w:r w:rsidR="00273074" w:rsidRPr="00597C0B">
        <w:rPr>
          <w:color w:val="000000"/>
          <w:sz w:val="26"/>
          <w:szCs w:val="26"/>
        </w:rPr>
        <w:t xml:space="preserve">Nội dung chương I </w:t>
      </w:r>
      <w:r w:rsidR="00A531EB" w:rsidRPr="00597C0B">
        <w:rPr>
          <w:color w:val="000000"/>
          <w:sz w:val="26"/>
          <w:szCs w:val="26"/>
        </w:rPr>
        <w:t xml:space="preserve">: </w:t>
      </w:r>
      <w:r w:rsidR="00273074" w:rsidRPr="00597C0B">
        <w:rPr>
          <w:color w:val="000000"/>
          <w:sz w:val="26"/>
          <w:szCs w:val="26"/>
        </w:rPr>
        <w:t xml:space="preserve">Động học chất điểm </w:t>
      </w:r>
      <w:r w:rsidR="00A531EB" w:rsidRPr="00597C0B">
        <w:rPr>
          <w:color w:val="000000"/>
          <w:sz w:val="26"/>
          <w:szCs w:val="26"/>
        </w:rPr>
        <w:t>.</w:t>
      </w:r>
    </w:p>
    <w:p w:rsidR="007F7698" w:rsidRPr="00597C0B" w:rsidRDefault="007F7698" w:rsidP="00597C0B">
      <w:pPr>
        <w:spacing w:before="120" w:line="23" w:lineRule="atLeast"/>
        <w:rPr>
          <w:color w:val="000000"/>
          <w:sz w:val="26"/>
          <w:szCs w:val="26"/>
        </w:rPr>
      </w:pPr>
      <w:r w:rsidRPr="00597C0B">
        <w:rPr>
          <w:color w:val="000000"/>
          <w:sz w:val="26"/>
          <w:szCs w:val="26"/>
        </w:rPr>
        <w:t xml:space="preserve">   </w:t>
      </w:r>
      <w:r w:rsidR="00C24176" w:rsidRPr="00597C0B">
        <w:rPr>
          <w:color w:val="000000"/>
          <w:sz w:val="26"/>
          <w:szCs w:val="26"/>
        </w:rPr>
        <w:t xml:space="preserve"> </w:t>
      </w:r>
      <w:r w:rsidRPr="00597C0B">
        <w:rPr>
          <w:color w:val="000000"/>
          <w:sz w:val="26"/>
          <w:szCs w:val="26"/>
        </w:rPr>
        <w:t xml:space="preserve"> - </w:t>
      </w:r>
      <w:r w:rsidR="00273074" w:rsidRPr="00597C0B">
        <w:rPr>
          <w:color w:val="000000"/>
          <w:sz w:val="26"/>
          <w:szCs w:val="26"/>
        </w:rPr>
        <w:t xml:space="preserve">Nội dung chương V : Chất Khí </w:t>
      </w:r>
      <w:r w:rsidR="00C24176" w:rsidRPr="00597C0B">
        <w:rPr>
          <w:color w:val="000000"/>
          <w:sz w:val="26"/>
          <w:szCs w:val="26"/>
        </w:rPr>
        <w:t>.</w:t>
      </w:r>
    </w:p>
    <w:p w:rsidR="00DC4703" w:rsidRPr="00597C0B" w:rsidRDefault="00DC4703" w:rsidP="00597C0B">
      <w:pPr>
        <w:spacing w:before="120" w:line="23" w:lineRule="atLeast"/>
        <w:rPr>
          <w:color w:val="000000"/>
          <w:sz w:val="26"/>
          <w:szCs w:val="26"/>
        </w:rPr>
      </w:pPr>
      <w:r w:rsidRPr="00597C0B">
        <w:rPr>
          <w:color w:val="000000"/>
          <w:sz w:val="26"/>
          <w:szCs w:val="26"/>
        </w:rPr>
        <w:t xml:space="preserve">     - </w:t>
      </w:r>
      <w:r w:rsidR="000C1363" w:rsidRPr="00597C0B">
        <w:rPr>
          <w:color w:val="000000"/>
          <w:sz w:val="26"/>
          <w:szCs w:val="26"/>
        </w:rPr>
        <w:t>Câu hỏi thực tế chương vật rắn và chất khí</w:t>
      </w:r>
      <w:r w:rsidR="008201D2" w:rsidRPr="00597C0B">
        <w:rPr>
          <w:color w:val="000000"/>
          <w:sz w:val="26"/>
          <w:szCs w:val="26"/>
        </w:rPr>
        <w:t>.</w:t>
      </w:r>
    </w:p>
    <w:p w:rsidR="003827DC" w:rsidRPr="00597C0B" w:rsidRDefault="003827DC" w:rsidP="00597C0B">
      <w:pPr>
        <w:spacing w:before="120" w:line="23" w:lineRule="atLeast"/>
        <w:rPr>
          <w:b/>
          <w:color w:val="000000"/>
          <w:sz w:val="26"/>
          <w:szCs w:val="26"/>
        </w:rPr>
      </w:pPr>
      <w:r w:rsidRPr="00597C0B">
        <w:rPr>
          <w:b/>
          <w:color w:val="000000"/>
          <w:sz w:val="26"/>
          <w:szCs w:val="26"/>
        </w:rPr>
        <w:t xml:space="preserve">   2. </w:t>
      </w:r>
      <w:r w:rsidRPr="00597C0B">
        <w:rPr>
          <w:b/>
          <w:color w:val="000000"/>
          <w:sz w:val="26"/>
          <w:szCs w:val="26"/>
          <w:u w:val="single"/>
        </w:rPr>
        <w:t>Kỹ năng</w:t>
      </w:r>
      <w:r w:rsidRPr="00597C0B">
        <w:rPr>
          <w:b/>
          <w:color w:val="000000"/>
          <w:sz w:val="26"/>
          <w:szCs w:val="26"/>
        </w:rPr>
        <w:t>:</w:t>
      </w:r>
    </w:p>
    <w:p w:rsidR="003827DC" w:rsidRPr="00597C0B" w:rsidRDefault="003827DC" w:rsidP="00597C0B">
      <w:pPr>
        <w:spacing w:before="120" w:line="23" w:lineRule="atLeast"/>
        <w:rPr>
          <w:color w:val="000000"/>
          <w:sz w:val="26"/>
          <w:szCs w:val="26"/>
        </w:rPr>
      </w:pPr>
      <w:r w:rsidRPr="00597C0B">
        <w:rPr>
          <w:color w:val="000000"/>
          <w:sz w:val="26"/>
          <w:szCs w:val="26"/>
        </w:rPr>
        <w:t xml:space="preserve">    - Nắm vững kiến thức cơ bản, vận dụng các kiến thức cơ bản để giải bài tập ở mức độ vừa và </w:t>
      </w:r>
      <w:r w:rsidR="00C24176" w:rsidRPr="00597C0B">
        <w:rPr>
          <w:color w:val="000000"/>
          <w:sz w:val="26"/>
          <w:szCs w:val="26"/>
        </w:rPr>
        <w:t xml:space="preserve">  </w:t>
      </w:r>
      <w:r w:rsidRPr="00597C0B">
        <w:rPr>
          <w:color w:val="000000"/>
          <w:sz w:val="26"/>
          <w:szCs w:val="26"/>
        </w:rPr>
        <w:t>khó, rèn luyện kĩ năng qui đổi đơn vị trong quá trình tính toán.</w:t>
      </w:r>
    </w:p>
    <w:p w:rsidR="003827DC" w:rsidRPr="00597C0B" w:rsidRDefault="003827DC" w:rsidP="00597C0B">
      <w:pPr>
        <w:spacing w:before="120" w:line="23" w:lineRule="atLeast"/>
        <w:rPr>
          <w:color w:val="000000"/>
          <w:sz w:val="26"/>
          <w:szCs w:val="26"/>
        </w:rPr>
      </w:pPr>
      <w:r w:rsidRPr="00597C0B">
        <w:rPr>
          <w:color w:val="000000"/>
          <w:sz w:val="26"/>
          <w:szCs w:val="26"/>
        </w:rPr>
        <w:t xml:space="preserve">   - Tổng hợp kiến thức có liên quan để trả lời câu hỏi.</w:t>
      </w:r>
    </w:p>
    <w:p w:rsidR="00DC4703" w:rsidRPr="00597C0B" w:rsidRDefault="00DC4703" w:rsidP="00597C0B">
      <w:pPr>
        <w:spacing w:before="120" w:line="23" w:lineRule="atLeast"/>
        <w:rPr>
          <w:color w:val="000000"/>
          <w:sz w:val="26"/>
          <w:szCs w:val="26"/>
        </w:rPr>
      </w:pPr>
      <w:r w:rsidRPr="00597C0B">
        <w:rPr>
          <w:color w:val="000000"/>
          <w:sz w:val="26"/>
          <w:szCs w:val="26"/>
        </w:rPr>
        <w:t xml:space="preserve">   - Tổng hợp kiến thức giải thích một số câu hỏi thực tế </w:t>
      </w:r>
    </w:p>
    <w:p w:rsidR="003827DC" w:rsidRPr="00597C0B" w:rsidRDefault="003827DC" w:rsidP="00597C0B">
      <w:pPr>
        <w:spacing w:before="120" w:line="23" w:lineRule="atLeast"/>
        <w:rPr>
          <w:color w:val="000000"/>
          <w:sz w:val="26"/>
          <w:szCs w:val="26"/>
          <w:u w:val="single"/>
          <w:lang w:val="sv-SE"/>
        </w:rPr>
      </w:pPr>
      <w:r w:rsidRPr="00597C0B">
        <w:rPr>
          <w:b/>
          <w:color w:val="000000"/>
          <w:sz w:val="26"/>
          <w:szCs w:val="26"/>
        </w:rPr>
        <w:t xml:space="preserve">II. </w:t>
      </w:r>
      <w:r w:rsidRPr="00597C0B">
        <w:rPr>
          <w:b/>
          <w:bCs/>
          <w:color w:val="000000"/>
          <w:sz w:val="26"/>
          <w:szCs w:val="26"/>
          <w:u w:val="single"/>
          <w:lang w:val="sv-SE"/>
        </w:rPr>
        <w:t>Ma trận đề.</w:t>
      </w:r>
    </w:p>
    <w:p w:rsidR="003827DC" w:rsidRPr="00597C0B" w:rsidRDefault="003827DC" w:rsidP="00597C0B">
      <w:pPr>
        <w:spacing w:before="120" w:line="23" w:lineRule="atLeast"/>
        <w:jc w:val="center"/>
        <w:rPr>
          <w:color w:val="000000"/>
          <w:sz w:val="26"/>
          <w:szCs w:val="26"/>
          <w:lang w:val="sv-SE"/>
        </w:rPr>
      </w:pPr>
    </w:p>
    <w:tbl>
      <w:tblPr>
        <w:tblW w:w="9900" w:type="dxa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75"/>
        <w:gridCol w:w="1960"/>
        <w:gridCol w:w="2048"/>
        <w:gridCol w:w="2048"/>
        <w:gridCol w:w="1556"/>
        <w:gridCol w:w="1213"/>
      </w:tblGrid>
      <w:tr w:rsidR="003827DC" w:rsidRPr="00597C0B" w:rsidTr="00597C0B">
        <w:trPr>
          <w:trHeight w:val="566"/>
        </w:trPr>
        <w:tc>
          <w:tcPr>
            <w:tcW w:w="1080" w:type="dxa"/>
            <w:vMerge w:val="restart"/>
            <w:tcBorders>
              <w:tl2br w:val="single" w:sz="4" w:space="0" w:color="auto"/>
            </w:tcBorders>
          </w:tcPr>
          <w:p w:rsidR="003827DC" w:rsidRPr="00597C0B" w:rsidRDefault="003827D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t>Cấp độ</w:t>
            </w:r>
          </w:p>
          <w:p w:rsidR="003827DC" w:rsidRPr="00597C0B" w:rsidRDefault="003827DC" w:rsidP="00597C0B">
            <w:pPr>
              <w:spacing w:before="120" w:line="23" w:lineRule="atLeast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t xml:space="preserve">Bài </w:t>
            </w:r>
          </w:p>
        </w:tc>
        <w:tc>
          <w:tcPr>
            <w:tcW w:w="1980" w:type="dxa"/>
            <w:vMerge w:val="restart"/>
          </w:tcPr>
          <w:p w:rsidR="003827DC" w:rsidRPr="00597C0B" w:rsidRDefault="003827D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2070" w:type="dxa"/>
            <w:vMerge w:val="restart"/>
          </w:tcPr>
          <w:p w:rsidR="003827DC" w:rsidRPr="00597C0B" w:rsidRDefault="003827D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3636" w:type="dxa"/>
            <w:gridSpan w:val="2"/>
          </w:tcPr>
          <w:p w:rsidR="0002463B" w:rsidRPr="00597C0B" w:rsidRDefault="003827D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1134" w:type="dxa"/>
          </w:tcPr>
          <w:p w:rsidR="003827DC" w:rsidRPr="00597C0B" w:rsidRDefault="003827D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t>Cộng</w:t>
            </w:r>
          </w:p>
        </w:tc>
      </w:tr>
      <w:tr w:rsidR="003827DC" w:rsidRPr="00597C0B" w:rsidTr="00597C0B">
        <w:tc>
          <w:tcPr>
            <w:tcW w:w="1080" w:type="dxa"/>
            <w:vMerge/>
            <w:tcBorders>
              <w:tl2br w:val="single" w:sz="4" w:space="0" w:color="auto"/>
            </w:tcBorders>
          </w:tcPr>
          <w:p w:rsidR="003827DC" w:rsidRPr="00597C0B" w:rsidRDefault="003827DC" w:rsidP="00597C0B">
            <w:pPr>
              <w:spacing w:before="120" w:line="23" w:lineRule="atLeast"/>
              <w:jc w:val="both"/>
              <w:rPr>
                <w:color w:val="000000"/>
                <w:sz w:val="26"/>
                <w:szCs w:val="26"/>
              </w:rPr>
            </w:pPr>
          </w:p>
        </w:tc>
        <w:tc>
          <w:tcPr>
            <w:tcW w:w="1980" w:type="dxa"/>
            <w:vMerge/>
          </w:tcPr>
          <w:p w:rsidR="003827DC" w:rsidRPr="00597C0B" w:rsidRDefault="003827DC" w:rsidP="00597C0B">
            <w:pPr>
              <w:spacing w:before="120" w:line="23" w:lineRule="atLeast"/>
              <w:jc w:val="both"/>
              <w:rPr>
                <w:color w:val="000000"/>
                <w:sz w:val="26"/>
                <w:szCs w:val="26"/>
              </w:rPr>
            </w:pPr>
          </w:p>
        </w:tc>
        <w:tc>
          <w:tcPr>
            <w:tcW w:w="2070" w:type="dxa"/>
            <w:vMerge/>
          </w:tcPr>
          <w:p w:rsidR="003827DC" w:rsidRPr="00597C0B" w:rsidRDefault="003827DC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</w:p>
        </w:tc>
        <w:tc>
          <w:tcPr>
            <w:tcW w:w="2070" w:type="dxa"/>
          </w:tcPr>
          <w:p w:rsidR="003827DC" w:rsidRPr="00597C0B" w:rsidRDefault="003827D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t>Cấp độ thấp</w:t>
            </w:r>
          </w:p>
        </w:tc>
        <w:tc>
          <w:tcPr>
            <w:tcW w:w="1566" w:type="dxa"/>
          </w:tcPr>
          <w:p w:rsidR="0002463B" w:rsidRPr="00597C0B" w:rsidRDefault="003827D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t>Cấp độ cao</w:t>
            </w:r>
          </w:p>
        </w:tc>
        <w:tc>
          <w:tcPr>
            <w:tcW w:w="1134" w:type="dxa"/>
          </w:tcPr>
          <w:p w:rsidR="003827DC" w:rsidRPr="00597C0B" w:rsidRDefault="003827DC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</w:p>
        </w:tc>
      </w:tr>
      <w:tr w:rsidR="004B4D4C" w:rsidRPr="00597C0B" w:rsidTr="00597C0B">
        <w:tc>
          <w:tcPr>
            <w:tcW w:w="1080" w:type="dxa"/>
            <w:vMerge w:val="restart"/>
          </w:tcPr>
          <w:p w:rsidR="004B4D4C" w:rsidRPr="00597C0B" w:rsidRDefault="004B4D4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4B4D4C" w:rsidRPr="00597C0B" w:rsidRDefault="004B4D4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810EF3" w:rsidRPr="00597C0B" w:rsidRDefault="00810EF3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4B4D4C" w:rsidRPr="00597C0B" w:rsidRDefault="00273074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t>Động Học Chất Điểm</w:t>
            </w:r>
          </w:p>
        </w:tc>
        <w:tc>
          <w:tcPr>
            <w:tcW w:w="1980" w:type="dxa"/>
          </w:tcPr>
          <w:p w:rsidR="004B4D4C" w:rsidRPr="00597C0B" w:rsidRDefault="00230C1B" w:rsidP="00597C0B">
            <w:pPr>
              <w:spacing w:before="120" w:line="23" w:lineRule="atLeast"/>
              <w:jc w:val="both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>-Định nghĩa</w:t>
            </w:r>
            <w:r w:rsidR="00D44975" w:rsidRPr="00597C0B">
              <w:rPr>
                <w:color w:val="000000"/>
                <w:sz w:val="26"/>
                <w:szCs w:val="26"/>
              </w:rPr>
              <w:t xml:space="preserve"> </w:t>
            </w:r>
            <w:r w:rsidRPr="00597C0B">
              <w:rPr>
                <w:color w:val="000000"/>
                <w:sz w:val="26"/>
                <w:szCs w:val="26"/>
              </w:rPr>
              <w:t>chu kì</w:t>
            </w:r>
            <w:r w:rsidR="005E4E9B" w:rsidRPr="00597C0B">
              <w:rPr>
                <w:color w:val="000000"/>
                <w:sz w:val="26"/>
                <w:szCs w:val="26"/>
              </w:rPr>
              <w:t>, tần số</w:t>
            </w:r>
            <w:r w:rsidRPr="00597C0B">
              <w:rPr>
                <w:color w:val="000000"/>
                <w:sz w:val="26"/>
                <w:szCs w:val="26"/>
              </w:rPr>
              <w:t xml:space="preserve"> của </w:t>
            </w:r>
            <w:r w:rsidR="00CF5801" w:rsidRPr="00597C0B">
              <w:rPr>
                <w:color w:val="000000"/>
                <w:sz w:val="26"/>
                <w:szCs w:val="26"/>
              </w:rPr>
              <w:t>chuyển động tròn đều .</w:t>
            </w:r>
          </w:p>
          <w:p w:rsidR="00CF5801" w:rsidRPr="00597C0B" w:rsidRDefault="00283679" w:rsidP="00597C0B">
            <w:pPr>
              <w:spacing w:before="120" w:line="23" w:lineRule="atLeast"/>
              <w:jc w:val="both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 xml:space="preserve">- Đặc điểm sự rơi tự do </w:t>
            </w:r>
          </w:p>
        </w:tc>
        <w:tc>
          <w:tcPr>
            <w:tcW w:w="2070" w:type="dxa"/>
          </w:tcPr>
          <w:p w:rsidR="004B4D4C" w:rsidRPr="00597C0B" w:rsidRDefault="00140011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>-Biết cách sử dụng các công thức biến đổi đều .</w:t>
            </w:r>
          </w:p>
          <w:p w:rsidR="00140011" w:rsidRPr="00597C0B" w:rsidRDefault="00140011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>- Biết cách sử dụng công thức rơi tự do .</w:t>
            </w:r>
          </w:p>
        </w:tc>
        <w:tc>
          <w:tcPr>
            <w:tcW w:w="2070" w:type="dxa"/>
          </w:tcPr>
          <w:p w:rsidR="004B4D4C" w:rsidRPr="00597C0B" w:rsidRDefault="00BE36E4" w:rsidP="00597C0B">
            <w:pPr>
              <w:spacing w:before="120" w:line="23" w:lineRule="atLeast"/>
              <w:jc w:val="both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 xml:space="preserve">- vận </w:t>
            </w:r>
            <w:r w:rsidR="00230C1B" w:rsidRPr="00597C0B">
              <w:rPr>
                <w:color w:val="000000"/>
                <w:sz w:val="26"/>
                <w:szCs w:val="26"/>
              </w:rPr>
              <w:t xml:space="preserve">dụng tính gia tốc , thời gian của chuyển động biến đổi đều </w:t>
            </w:r>
            <w:r w:rsidRPr="00597C0B">
              <w:rPr>
                <w:color w:val="000000"/>
                <w:sz w:val="26"/>
                <w:szCs w:val="26"/>
              </w:rPr>
              <w:t>.</w:t>
            </w:r>
          </w:p>
          <w:p w:rsidR="00283679" w:rsidRPr="00597C0B" w:rsidRDefault="00283679" w:rsidP="00597C0B">
            <w:pPr>
              <w:spacing w:before="120" w:line="23" w:lineRule="atLeast"/>
              <w:jc w:val="both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 xml:space="preserve">- Vận dụng tính thời gian rơi tự do </w:t>
            </w:r>
          </w:p>
        </w:tc>
        <w:tc>
          <w:tcPr>
            <w:tcW w:w="1566" w:type="dxa"/>
          </w:tcPr>
          <w:p w:rsidR="00230C1B" w:rsidRPr="00597C0B" w:rsidRDefault="00BE36E4" w:rsidP="00597C0B">
            <w:pPr>
              <w:spacing w:before="120" w:line="23" w:lineRule="atLeast"/>
              <w:rPr>
                <w:i/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 xml:space="preserve"> </w:t>
            </w:r>
          </w:p>
          <w:p w:rsidR="00BE36E4" w:rsidRPr="00597C0B" w:rsidRDefault="00BE36E4" w:rsidP="00597C0B">
            <w:pPr>
              <w:spacing w:before="120" w:line="23" w:lineRule="atLeast"/>
              <w:rPr>
                <w:i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4B4D4C" w:rsidRPr="00597C0B" w:rsidRDefault="004B4D4C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</w:p>
          <w:p w:rsidR="004B4D4C" w:rsidRPr="00597C0B" w:rsidRDefault="004B4D4C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</w:p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4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4B4D4C" w:rsidRPr="00597C0B" w:rsidRDefault="00273074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 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4</w:t>
            </w:r>
            <w:r w:rsidR="00A72963" w:rsidRPr="00597C0B">
              <w:rPr>
                <w:b/>
                <w:i/>
                <w:color w:val="000000"/>
                <w:sz w:val="26"/>
                <w:szCs w:val="26"/>
              </w:rPr>
              <w:t>0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</w:tr>
      <w:tr w:rsidR="004B4D4C" w:rsidRPr="00597C0B" w:rsidTr="00597C0B">
        <w:trPr>
          <w:trHeight w:val="908"/>
        </w:trPr>
        <w:tc>
          <w:tcPr>
            <w:tcW w:w="1080" w:type="dxa"/>
            <w:vMerge/>
          </w:tcPr>
          <w:p w:rsidR="004B4D4C" w:rsidRPr="00597C0B" w:rsidRDefault="004B4D4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980" w:type="dxa"/>
          </w:tcPr>
          <w:p w:rsidR="004B4D4C" w:rsidRPr="00597C0B" w:rsidRDefault="004B4D4C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</w:t>
            </w:r>
            <w:r w:rsidR="00810EF3"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: 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2</w:t>
            </w:r>
            <w:r w:rsidR="00CF5801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140011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2</w:t>
            </w:r>
            <w:r w:rsidR="00CF5801" w:rsidRPr="00597C0B">
              <w:rPr>
                <w:b/>
                <w:i/>
                <w:color w:val="000000"/>
                <w:sz w:val="26"/>
                <w:szCs w:val="26"/>
              </w:rPr>
              <w:t>0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2070" w:type="dxa"/>
          </w:tcPr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</w:t>
            </w:r>
            <w:r w:rsidR="00810EF3"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: 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1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10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2070" w:type="dxa"/>
          </w:tcPr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 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 xml:space="preserve">1 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10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1566" w:type="dxa"/>
          </w:tcPr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</w:t>
            </w:r>
            <w:r w:rsidR="00810EF3"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>:</w:t>
            </w:r>
            <w:r w:rsidR="00230C1B" w:rsidRPr="00597C0B">
              <w:rPr>
                <w:b/>
                <w:i/>
                <w:color w:val="000000"/>
                <w:sz w:val="26"/>
                <w:szCs w:val="26"/>
              </w:rPr>
              <w:t>0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</w:p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230C1B" w:rsidRPr="00597C0B">
              <w:rPr>
                <w:b/>
                <w:i/>
                <w:color w:val="000000"/>
                <w:sz w:val="26"/>
                <w:szCs w:val="26"/>
              </w:rPr>
              <w:t>0</w:t>
            </w:r>
          </w:p>
        </w:tc>
        <w:tc>
          <w:tcPr>
            <w:tcW w:w="1134" w:type="dxa"/>
            <w:vMerge/>
          </w:tcPr>
          <w:p w:rsidR="004B4D4C" w:rsidRPr="00597C0B" w:rsidRDefault="004B4D4C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</w:p>
        </w:tc>
      </w:tr>
      <w:tr w:rsidR="004B4D4C" w:rsidRPr="00597C0B" w:rsidTr="00597C0B">
        <w:trPr>
          <w:trHeight w:val="890"/>
        </w:trPr>
        <w:tc>
          <w:tcPr>
            <w:tcW w:w="1080" w:type="dxa"/>
            <w:vMerge w:val="restart"/>
          </w:tcPr>
          <w:p w:rsidR="004B4D4C" w:rsidRPr="00597C0B" w:rsidRDefault="004B4D4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4B4D4C" w:rsidRPr="00597C0B" w:rsidRDefault="00597C0B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C</w:t>
            </w:r>
            <w:r w:rsidR="00273074" w:rsidRPr="00597C0B">
              <w:rPr>
                <w:b/>
                <w:color w:val="000000"/>
                <w:sz w:val="26"/>
                <w:szCs w:val="26"/>
              </w:rPr>
              <w:t xml:space="preserve">hất Khí </w:t>
            </w:r>
          </w:p>
        </w:tc>
        <w:tc>
          <w:tcPr>
            <w:tcW w:w="1980" w:type="dxa"/>
          </w:tcPr>
          <w:p w:rsidR="00CF5801" w:rsidRPr="00597C0B" w:rsidRDefault="00B20A54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>- Định luật Bôi-lơ-Ma-ri-ốt</w:t>
            </w:r>
            <w:r w:rsidR="00CF5801" w:rsidRPr="00597C0B">
              <w:rPr>
                <w:color w:val="000000"/>
                <w:sz w:val="26"/>
                <w:szCs w:val="26"/>
              </w:rPr>
              <w:t xml:space="preserve"> .</w:t>
            </w:r>
          </w:p>
          <w:p w:rsidR="004B4D4C" w:rsidRPr="00597C0B" w:rsidRDefault="00CF5801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>Công thức .</w:t>
            </w:r>
          </w:p>
          <w:p w:rsidR="004B4D4C" w:rsidRPr="00597C0B" w:rsidRDefault="004B4D4C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</w:p>
        </w:tc>
        <w:tc>
          <w:tcPr>
            <w:tcW w:w="2070" w:type="dxa"/>
          </w:tcPr>
          <w:p w:rsidR="00140011" w:rsidRPr="00597C0B" w:rsidRDefault="00CF5801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 xml:space="preserve"> </w:t>
            </w:r>
            <w:r w:rsidR="00140011" w:rsidRPr="00597C0B">
              <w:rPr>
                <w:color w:val="000000"/>
                <w:sz w:val="26"/>
                <w:szCs w:val="26"/>
              </w:rPr>
              <w:t>- Biết cách sử dụng công thức của quá trình đẳng nhiệt.</w:t>
            </w:r>
          </w:p>
          <w:p w:rsidR="004B4D4C" w:rsidRPr="00597C0B" w:rsidRDefault="004B4D4C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</w:p>
        </w:tc>
        <w:tc>
          <w:tcPr>
            <w:tcW w:w="2070" w:type="dxa"/>
          </w:tcPr>
          <w:p w:rsidR="00230C1B" w:rsidRPr="00597C0B" w:rsidRDefault="00567E28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>-</w:t>
            </w:r>
            <w:r w:rsidR="00230C1B" w:rsidRPr="00597C0B">
              <w:rPr>
                <w:color w:val="000000"/>
                <w:sz w:val="26"/>
                <w:szCs w:val="26"/>
              </w:rPr>
              <w:t xml:space="preserve">Hiểu và giải thích lực tương tác phân tử </w:t>
            </w:r>
          </w:p>
          <w:p w:rsidR="004B4D4C" w:rsidRPr="00597C0B" w:rsidRDefault="00230C1B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 xml:space="preserve">- Vận dụng quá trình đẳng tích </w:t>
            </w:r>
            <w:r w:rsidR="00140011" w:rsidRPr="00597C0B">
              <w:rPr>
                <w:color w:val="000000"/>
                <w:sz w:val="26"/>
                <w:szCs w:val="26"/>
              </w:rPr>
              <w:t>tính toán .</w:t>
            </w:r>
          </w:p>
        </w:tc>
        <w:tc>
          <w:tcPr>
            <w:tcW w:w="1566" w:type="dxa"/>
          </w:tcPr>
          <w:p w:rsidR="00230C1B" w:rsidRPr="00597C0B" w:rsidRDefault="00230C1B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>- Hiểu và giải bài bài tập biến đổi 2 quá trình .</w:t>
            </w:r>
          </w:p>
        </w:tc>
        <w:tc>
          <w:tcPr>
            <w:tcW w:w="1134" w:type="dxa"/>
            <w:vMerge w:val="restart"/>
          </w:tcPr>
          <w:p w:rsidR="004B4D4C" w:rsidRPr="00597C0B" w:rsidRDefault="004B4D4C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</w:p>
          <w:p w:rsidR="004B4D4C" w:rsidRPr="00597C0B" w:rsidRDefault="004B4D4C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Số </w:t>
            </w:r>
            <w:r w:rsidR="00810EF3" w:rsidRPr="00597C0B">
              <w:rPr>
                <w:b/>
                <w:i/>
                <w:color w:val="000000"/>
                <w:sz w:val="26"/>
                <w:szCs w:val="26"/>
              </w:rPr>
              <w:t>điểm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6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4B4D4C" w:rsidRPr="00597C0B" w:rsidRDefault="00810EF3" w:rsidP="00597C0B">
            <w:pPr>
              <w:spacing w:before="120" w:line="23" w:lineRule="atLeast"/>
              <w:rPr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6</w:t>
            </w:r>
            <w:r w:rsidR="00A72963" w:rsidRPr="00597C0B">
              <w:rPr>
                <w:b/>
                <w:i/>
                <w:color w:val="000000"/>
                <w:sz w:val="26"/>
                <w:szCs w:val="26"/>
              </w:rPr>
              <w:t>0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</w:tr>
      <w:tr w:rsidR="004B4D4C" w:rsidRPr="00597C0B" w:rsidTr="00597C0B">
        <w:trPr>
          <w:trHeight w:val="1419"/>
        </w:trPr>
        <w:tc>
          <w:tcPr>
            <w:tcW w:w="1080" w:type="dxa"/>
            <w:vMerge/>
          </w:tcPr>
          <w:p w:rsidR="004B4D4C" w:rsidRPr="00597C0B" w:rsidRDefault="004B4D4C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980" w:type="dxa"/>
          </w:tcPr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2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2</w:t>
            </w:r>
            <w:r w:rsidR="00CF5801" w:rsidRPr="00597C0B">
              <w:rPr>
                <w:b/>
                <w:i/>
                <w:color w:val="000000"/>
                <w:sz w:val="26"/>
                <w:szCs w:val="26"/>
              </w:rPr>
              <w:t>0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2070" w:type="dxa"/>
          </w:tcPr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 xml:space="preserve"> 1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10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2070" w:type="dxa"/>
          </w:tcPr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:</w:t>
            </w:r>
            <w:r w:rsidR="00140011"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1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140011"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10</w:t>
            </w:r>
            <w:r w:rsidR="00BE36E4"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1566" w:type="dxa"/>
          </w:tcPr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2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4B4D4C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283679" w:rsidRPr="00597C0B">
              <w:rPr>
                <w:b/>
                <w:i/>
                <w:color w:val="000000"/>
                <w:sz w:val="26"/>
                <w:szCs w:val="26"/>
              </w:rPr>
              <w:t>2</w:t>
            </w:r>
            <w:r w:rsidR="00BE36E4" w:rsidRPr="00597C0B">
              <w:rPr>
                <w:b/>
                <w:i/>
                <w:color w:val="000000"/>
                <w:sz w:val="26"/>
                <w:szCs w:val="26"/>
              </w:rPr>
              <w:t>0</w:t>
            </w:r>
            <w:r w:rsidR="004B4D4C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1134" w:type="dxa"/>
            <w:vMerge/>
          </w:tcPr>
          <w:p w:rsidR="004B4D4C" w:rsidRPr="00597C0B" w:rsidRDefault="004B4D4C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</w:p>
        </w:tc>
      </w:tr>
      <w:tr w:rsidR="00273074" w:rsidRPr="00597C0B" w:rsidTr="00597C0B">
        <w:trPr>
          <w:trHeight w:val="1160"/>
        </w:trPr>
        <w:tc>
          <w:tcPr>
            <w:tcW w:w="1080" w:type="dxa"/>
          </w:tcPr>
          <w:p w:rsidR="00273074" w:rsidRPr="00597C0B" w:rsidRDefault="00273074" w:rsidP="00597C0B">
            <w:pPr>
              <w:spacing w:before="120" w:line="23" w:lineRule="atLeast"/>
              <w:jc w:val="center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color w:val="000000"/>
                <w:sz w:val="26"/>
                <w:szCs w:val="26"/>
              </w:rPr>
              <w:lastRenderedPageBreak/>
              <w:t xml:space="preserve">Tổng </w:t>
            </w:r>
          </w:p>
        </w:tc>
        <w:tc>
          <w:tcPr>
            <w:tcW w:w="1980" w:type="dxa"/>
          </w:tcPr>
          <w:p w:rsidR="00273074" w:rsidRPr="00597C0B" w:rsidRDefault="00810EF3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:</w:t>
            </w:r>
            <w:r w:rsidR="00CF5801" w:rsidRPr="00597C0B">
              <w:rPr>
                <w:b/>
                <w:i/>
                <w:color w:val="000000"/>
                <w:sz w:val="26"/>
                <w:szCs w:val="26"/>
              </w:rPr>
              <w:t>4</w:t>
            </w:r>
            <w:r w:rsidR="00273074"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</w:p>
          <w:p w:rsidR="00273074" w:rsidRPr="00597C0B" w:rsidRDefault="00810EF3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</w:t>
            </w:r>
            <w:r w:rsidR="00CF5801" w:rsidRPr="00597C0B">
              <w:rPr>
                <w:b/>
                <w:i/>
                <w:color w:val="000000"/>
                <w:sz w:val="26"/>
                <w:szCs w:val="26"/>
              </w:rPr>
              <w:t xml:space="preserve"> : 40</w:t>
            </w:r>
            <w:r w:rsidR="00273074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2070" w:type="dxa"/>
          </w:tcPr>
          <w:p w:rsidR="00273074" w:rsidRPr="00597C0B" w:rsidRDefault="00810EF3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:</w:t>
            </w:r>
            <w:r w:rsidR="00BE36E4" w:rsidRPr="00597C0B">
              <w:rPr>
                <w:b/>
                <w:i/>
                <w:color w:val="000000"/>
                <w:sz w:val="26"/>
                <w:szCs w:val="26"/>
              </w:rPr>
              <w:t>2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273074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273074" w:rsidRPr="00597C0B" w:rsidRDefault="00810EF3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BE36E4" w:rsidRPr="00597C0B">
              <w:rPr>
                <w:b/>
                <w:i/>
                <w:color w:val="000000"/>
                <w:sz w:val="26"/>
                <w:szCs w:val="26"/>
              </w:rPr>
              <w:t>20</w:t>
            </w:r>
            <w:r w:rsidR="00273074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2070" w:type="dxa"/>
          </w:tcPr>
          <w:p w:rsidR="00273074" w:rsidRPr="00597C0B" w:rsidRDefault="00273074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color w:val="000000"/>
                <w:sz w:val="26"/>
                <w:szCs w:val="26"/>
              </w:rPr>
              <w:t xml:space="preserve"> </w:t>
            </w:r>
            <w:r w:rsidR="00810EF3" w:rsidRPr="00597C0B">
              <w:rPr>
                <w:b/>
                <w:i/>
                <w:color w:val="000000"/>
                <w:sz w:val="26"/>
                <w:szCs w:val="26"/>
              </w:rPr>
              <w:t>Số điểm:</w:t>
            </w:r>
            <w:r w:rsidR="00BE36E4" w:rsidRPr="00597C0B">
              <w:rPr>
                <w:b/>
                <w:i/>
                <w:color w:val="000000"/>
                <w:sz w:val="26"/>
                <w:szCs w:val="26"/>
              </w:rPr>
              <w:t>2</w:t>
            </w:r>
            <w:r w:rsidR="00810EF3"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273074" w:rsidRPr="00597C0B" w:rsidRDefault="00810EF3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Tỉ lệ: </w:t>
            </w:r>
            <w:r w:rsidR="00BE36E4" w:rsidRPr="00597C0B">
              <w:rPr>
                <w:b/>
                <w:i/>
                <w:color w:val="000000"/>
                <w:sz w:val="26"/>
                <w:szCs w:val="26"/>
              </w:rPr>
              <w:t>20</w:t>
            </w:r>
            <w:r w:rsidR="00273074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1566" w:type="dxa"/>
          </w:tcPr>
          <w:p w:rsidR="00273074" w:rsidRPr="00597C0B" w:rsidRDefault="00810EF3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:</w:t>
            </w:r>
            <w:r w:rsidR="00BE36E4" w:rsidRPr="00597C0B">
              <w:rPr>
                <w:b/>
                <w:i/>
                <w:color w:val="000000"/>
                <w:sz w:val="26"/>
                <w:szCs w:val="26"/>
              </w:rPr>
              <w:t>2</w:t>
            </w:r>
            <w:r w:rsidR="00273074" w:rsidRPr="00597C0B">
              <w:rPr>
                <w:b/>
                <w:i/>
                <w:color w:val="000000"/>
                <w:sz w:val="26"/>
                <w:szCs w:val="26"/>
              </w:rPr>
              <w:t>đ</w:t>
            </w:r>
          </w:p>
          <w:p w:rsidR="00273074" w:rsidRPr="00597C0B" w:rsidRDefault="00810EF3" w:rsidP="00597C0B">
            <w:pPr>
              <w:spacing w:before="120" w:line="23" w:lineRule="atLeast"/>
              <w:rPr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</w:t>
            </w:r>
            <w:r w:rsidR="00BE36E4" w:rsidRPr="00597C0B">
              <w:rPr>
                <w:b/>
                <w:i/>
                <w:color w:val="000000"/>
                <w:sz w:val="26"/>
                <w:szCs w:val="26"/>
              </w:rPr>
              <w:t>20</w:t>
            </w:r>
            <w:r w:rsidRPr="00597C0B">
              <w:rPr>
                <w:b/>
                <w:i/>
                <w:color w:val="000000"/>
                <w:sz w:val="26"/>
                <w:szCs w:val="26"/>
              </w:rPr>
              <w:t xml:space="preserve"> </w:t>
            </w:r>
            <w:r w:rsidR="00273074" w:rsidRPr="00597C0B">
              <w:rPr>
                <w:b/>
                <w:i/>
                <w:color w:val="000000"/>
                <w:sz w:val="26"/>
                <w:szCs w:val="26"/>
              </w:rPr>
              <w:t>%</w:t>
            </w:r>
          </w:p>
        </w:tc>
        <w:tc>
          <w:tcPr>
            <w:tcW w:w="1134" w:type="dxa"/>
          </w:tcPr>
          <w:p w:rsidR="0002463B" w:rsidRPr="00597C0B" w:rsidRDefault="0002463B" w:rsidP="00597C0B">
            <w:pPr>
              <w:spacing w:before="120" w:line="23" w:lineRule="atLeast"/>
              <w:rPr>
                <w:b/>
                <w:i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Số điểm:10đ</w:t>
            </w:r>
          </w:p>
          <w:p w:rsidR="00273074" w:rsidRPr="00597C0B" w:rsidRDefault="0002463B" w:rsidP="00597C0B">
            <w:pPr>
              <w:spacing w:before="120" w:line="23" w:lineRule="atLeast"/>
              <w:rPr>
                <w:b/>
                <w:color w:val="000000"/>
                <w:sz w:val="26"/>
                <w:szCs w:val="26"/>
              </w:rPr>
            </w:pPr>
            <w:r w:rsidRPr="00597C0B">
              <w:rPr>
                <w:b/>
                <w:i/>
                <w:color w:val="000000"/>
                <w:sz w:val="26"/>
                <w:szCs w:val="26"/>
              </w:rPr>
              <w:t>Tỉ lệ:100 %</w:t>
            </w:r>
          </w:p>
        </w:tc>
      </w:tr>
    </w:tbl>
    <w:p w:rsidR="003827DC" w:rsidRPr="00597C0B" w:rsidRDefault="003827DC" w:rsidP="00597C0B">
      <w:pPr>
        <w:spacing w:before="120" w:line="23" w:lineRule="atLeast"/>
        <w:rPr>
          <w:b/>
          <w:color w:val="000000"/>
          <w:sz w:val="26"/>
          <w:szCs w:val="26"/>
        </w:rPr>
      </w:pPr>
    </w:p>
    <w:p w:rsidR="003827DC" w:rsidRDefault="008D7A08" w:rsidP="00597C0B">
      <w:pPr>
        <w:spacing w:before="120" w:line="23" w:lineRule="atLeast"/>
        <w:rPr>
          <w:b/>
          <w:color w:val="000000"/>
          <w:sz w:val="26"/>
          <w:szCs w:val="26"/>
        </w:rPr>
      </w:pPr>
      <w:r w:rsidRPr="00597C0B">
        <w:rPr>
          <w:b/>
          <w:color w:val="000000"/>
          <w:sz w:val="26"/>
          <w:szCs w:val="26"/>
        </w:rPr>
        <w:t xml:space="preserve">III. </w:t>
      </w:r>
      <w:r w:rsidRPr="00597C0B">
        <w:rPr>
          <w:b/>
          <w:color w:val="000000"/>
          <w:sz w:val="26"/>
          <w:szCs w:val="26"/>
          <w:u w:val="single"/>
        </w:rPr>
        <w:t>Nội dung đề</w:t>
      </w:r>
      <w:r w:rsidRPr="00597C0B">
        <w:rPr>
          <w:b/>
          <w:color w:val="000000"/>
          <w:sz w:val="26"/>
          <w:szCs w:val="26"/>
        </w:rPr>
        <w:t xml:space="preserve"> :</w:t>
      </w:r>
    </w:p>
    <w:p w:rsidR="00B310AA" w:rsidRPr="00597C0B" w:rsidRDefault="00643F4C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b/>
          <w:sz w:val="26"/>
          <w:szCs w:val="26"/>
          <w:lang w:val="pt-BR"/>
        </w:rPr>
        <w:t>Câu 1</w:t>
      </w:r>
      <w:r w:rsidR="00B310AA" w:rsidRPr="00597C0B">
        <w:rPr>
          <w:b/>
          <w:sz w:val="26"/>
          <w:szCs w:val="26"/>
          <w:lang w:val="pt-BR"/>
        </w:rPr>
        <w:t xml:space="preserve">( 1 điểm ) </w:t>
      </w:r>
      <w:r w:rsidRPr="00597C0B">
        <w:rPr>
          <w:sz w:val="26"/>
          <w:szCs w:val="26"/>
          <w:lang w:val="pt-BR"/>
        </w:rPr>
        <w:t xml:space="preserve"> </w:t>
      </w:r>
      <w:r w:rsidR="005B6FFC" w:rsidRPr="00597C0B">
        <w:rPr>
          <w:sz w:val="26"/>
          <w:szCs w:val="26"/>
          <w:lang w:val="pt-BR"/>
        </w:rPr>
        <w:t xml:space="preserve">Định nghĩa </w:t>
      </w:r>
      <w:r w:rsidR="00D31A70" w:rsidRPr="00597C0B">
        <w:rPr>
          <w:sz w:val="26"/>
          <w:szCs w:val="26"/>
          <w:lang w:val="pt-BR"/>
        </w:rPr>
        <w:t xml:space="preserve">chu kì </w:t>
      </w:r>
      <w:r w:rsidR="00904753" w:rsidRPr="00597C0B">
        <w:rPr>
          <w:sz w:val="26"/>
          <w:szCs w:val="26"/>
          <w:lang w:val="pt-BR"/>
        </w:rPr>
        <w:t xml:space="preserve">và tần số </w:t>
      </w:r>
      <w:r w:rsidR="00D31A70" w:rsidRPr="00597C0B">
        <w:rPr>
          <w:sz w:val="26"/>
          <w:szCs w:val="26"/>
          <w:lang w:val="pt-BR"/>
        </w:rPr>
        <w:t xml:space="preserve">của </w:t>
      </w:r>
      <w:r w:rsidR="005B6FFC" w:rsidRPr="00597C0B">
        <w:rPr>
          <w:sz w:val="26"/>
          <w:szCs w:val="26"/>
          <w:lang w:val="pt-BR"/>
        </w:rPr>
        <w:t>chuyển động tròn</w:t>
      </w:r>
      <w:r w:rsidR="008142EB" w:rsidRPr="00597C0B">
        <w:rPr>
          <w:sz w:val="26"/>
          <w:szCs w:val="26"/>
          <w:lang w:val="pt-BR"/>
        </w:rPr>
        <w:t xml:space="preserve"> đều ?</w:t>
      </w:r>
    </w:p>
    <w:p w:rsidR="005B6FFC" w:rsidRPr="00597C0B" w:rsidRDefault="005B6FFC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b/>
          <w:sz w:val="26"/>
          <w:szCs w:val="26"/>
          <w:lang w:val="pt-BR"/>
        </w:rPr>
        <w:t>Câu 2</w:t>
      </w:r>
      <w:r w:rsidR="00D31A70" w:rsidRPr="00597C0B">
        <w:rPr>
          <w:b/>
          <w:sz w:val="26"/>
          <w:szCs w:val="26"/>
          <w:lang w:val="pt-BR"/>
        </w:rPr>
        <w:t xml:space="preserve"> (1 điểm ) </w:t>
      </w:r>
      <w:r w:rsidRPr="00597C0B">
        <w:rPr>
          <w:sz w:val="26"/>
          <w:szCs w:val="26"/>
          <w:lang w:val="pt-BR"/>
        </w:rPr>
        <w:t xml:space="preserve"> </w:t>
      </w:r>
      <w:r w:rsidR="00D31A70" w:rsidRPr="00597C0B">
        <w:rPr>
          <w:sz w:val="26"/>
          <w:szCs w:val="26"/>
          <w:lang w:val="pt-BR"/>
        </w:rPr>
        <w:t xml:space="preserve">Trình bày đặc điểm sự rơi tự do </w:t>
      </w:r>
      <w:r w:rsidRPr="00597C0B">
        <w:rPr>
          <w:sz w:val="26"/>
          <w:szCs w:val="26"/>
          <w:lang w:val="pt-BR"/>
        </w:rPr>
        <w:t xml:space="preserve"> ?</w:t>
      </w:r>
    </w:p>
    <w:p w:rsidR="00CD58E4" w:rsidRPr="00597C0B" w:rsidRDefault="008142EB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b/>
          <w:sz w:val="26"/>
          <w:szCs w:val="26"/>
          <w:lang w:val="pt-BR"/>
        </w:rPr>
        <w:t xml:space="preserve">Câu </w:t>
      </w:r>
      <w:r w:rsidR="005B6FFC" w:rsidRPr="00597C0B">
        <w:rPr>
          <w:b/>
          <w:sz w:val="26"/>
          <w:szCs w:val="26"/>
          <w:lang w:val="pt-BR"/>
        </w:rPr>
        <w:t>3</w:t>
      </w:r>
      <w:r w:rsidR="00B310AA" w:rsidRPr="00597C0B">
        <w:rPr>
          <w:b/>
          <w:sz w:val="26"/>
          <w:szCs w:val="26"/>
          <w:lang w:val="pt-BR"/>
        </w:rPr>
        <w:t xml:space="preserve"> (</w:t>
      </w:r>
      <w:r w:rsidR="00D31A70" w:rsidRPr="00597C0B">
        <w:rPr>
          <w:b/>
          <w:sz w:val="26"/>
          <w:szCs w:val="26"/>
          <w:lang w:val="pt-BR"/>
        </w:rPr>
        <w:t xml:space="preserve"> </w:t>
      </w:r>
      <w:r w:rsidR="00B310AA" w:rsidRPr="00597C0B">
        <w:rPr>
          <w:b/>
          <w:sz w:val="26"/>
          <w:szCs w:val="26"/>
          <w:lang w:val="pt-BR"/>
        </w:rPr>
        <w:t>2 điểm )</w:t>
      </w:r>
      <w:r w:rsidR="00D31A70" w:rsidRPr="00597C0B">
        <w:rPr>
          <w:sz w:val="26"/>
          <w:szCs w:val="26"/>
          <w:lang w:val="pt-BR"/>
        </w:rPr>
        <w:t xml:space="preserve"> </w:t>
      </w:r>
      <w:r w:rsidR="00B20A54" w:rsidRPr="00597C0B">
        <w:rPr>
          <w:sz w:val="26"/>
          <w:szCs w:val="26"/>
          <w:lang w:val="pt-BR"/>
        </w:rPr>
        <w:t xml:space="preserve"> Phát biểu định luật Bôi-lơ –Ma-ri-ốt</w:t>
      </w:r>
      <w:r w:rsidR="00D31A70" w:rsidRPr="00597C0B">
        <w:rPr>
          <w:sz w:val="26"/>
          <w:szCs w:val="26"/>
          <w:lang w:val="pt-BR"/>
        </w:rPr>
        <w:t xml:space="preserve"> ? Viết công thức</w:t>
      </w:r>
      <w:r w:rsidR="00497A6D" w:rsidRPr="00597C0B">
        <w:rPr>
          <w:sz w:val="26"/>
          <w:szCs w:val="26"/>
          <w:lang w:val="pt-BR"/>
        </w:rPr>
        <w:t xml:space="preserve"> , chú </w:t>
      </w:r>
      <w:r w:rsidR="00BD2412" w:rsidRPr="00597C0B">
        <w:rPr>
          <w:sz w:val="26"/>
          <w:szCs w:val="26"/>
          <w:lang w:val="pt-BR"/>
        </w:rPr>
        <w:t xml:space="preserve">thích </w:t>
      </w:r>
      <w:r w:rsidR="00497A6D" w:rsidRPr="00597C0B">
        <w:rPr>
          <w:sz w:val="26"/>
          <w:szCs w:val="26"/>
          <w:lang w:val="pt-BR"/>
        </w:rPr>
        <w:t>các đại lượng</w:t>
      </w:r>
      <w:r w:rsidR="00D31A70" w:rsidRPr="00597C0B">
        <w:rPr>
          <w:sz w:val="26"/>
          <w:szCs w:val="26"/>
          <w:lang w:val="pt-BR"/>
        </w:rPr>
        <w:t xml:space="preserve"> ?</w:t>
      </w:r>
    </w:p>
    <w:p w:rsidR="003B473C" w:rsidRPr="00597C0B" w:rsidRDefault="008142EB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sz w:val="26"/>
          <w:szCs w:val="26"/>
          <w:lang w:val="pt-BR"/>
        </w:rPr>
        <w:t xml:space="preserve"> </w:t>
      </w:r>
      <w:r w:rsidR="003B473C" w:rsidRPr="00597C0B">
        <w:rPr>
          <w:b/>
          <w:sz w:val="26"/>
          <w:szCs w:val="26"/>
          <w:lang w:val="pt-BR"/>
        </w:rPr>
        <w:t xml:space="preserve">Câu </w:t>
      </w:r>
      <w:r w:rsidR="00D31A70" w:rsidRPr="00597C0B">
        <w:rPr>
          <w:b/>
          <w:sz w:val="26"/>
          <w:szCs w:val="26"/>
          <w:lang w:val="pt-BR"/>
        </w:rPr>
        <w:t xml:space="preserve">4 </w:t>
      </w:r>
      <w:r w:rsidR="003B473C" w:rsidRPr="00597C0B">
        <w:rPr>
          <w:b/>
          <w:sz w:val="26"/>
          <w:szCs w:val="26"/>
          <w:lang w:val="pt-BR"/>
        </w:rPr>
        <w:t>( 1điểm )</w:t>
      </w:r>
    </w:p>
    <w:p w:rsidR="00D31A70" w:rsidRPr="00597C0B" w:rsidRDefault="00E53B65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sz w:val="26"/>
          <w:szCs w:val="26"/>
          <w:lang w:val="pt-BR"/>
        </w:rPr>
        <w:t xml:space="preserve">    </w:t>
      </w:r>
      <w:r w:rsidR="00D02718" w:rsidRPr="00597C0B">
        <w:rPr>
          <w:sz w:val="26"/>
          <w:szCs w:val="26"/>
          <w:lang w:val="pt-BR"/>
        </w:rPr>
        <w:t>a</w:t>
      </w:r>
      <w:r w:rsidRPr="00597C0B">
        <w:rPr>
          <w:sz w:val="26"/>
          <w:szCs w:val="26"/>
          <w:lang w:val="pt-BR"/>
        </w:rPr>
        <w:t>)</w:t>
      </w:r>
      <w:r w:rsidR="0070100D" w:rsidRPr="00597C0B">
        <w:rPr>
          <w:sz w:val="26"/>
          <w:szCs w:val="26"/>
          <w:lang w:val="pt-BR"/>
        </w:rPr>
        <w:t xml:space="preserve"> </w:t>
      </w:r>
      <w:r w:rsidR="00D31A70" w:rsidRPr="00597C0B">
        <w:rPr>
          <w:sz w:val="26"/>
          <w:szCs w:val="26"/>
          <w:lang w:val="pt-BR"/>
        </w:rPr>
        <w:t>Tại sao giữa hai đầu thanh ray của đường sắt ( tại mối nối ) lại phải có một khe hở ?</w:t>
      </w:r>
    </w:p>
    <w:p w:rsidR="00B310AA" w:rsidRPr="00597C0B" w:rsidRDefault="00D02718" w:rsidP="00597C0B">
      <w:pPr>
        <w:spacing w:before="120" w:line="23" w:lineRule="atLeast"/>
        <w:rPr>
          <w:sz w:val="26"/>
          <w:szCs w:val="26"/>
        </w:rPr>
      </w:pPr>
      <w:r w:rsidRPr="00597C0B">
        <w:rPr>
          <w:sz w:val="26"/>
          <w:szCs w:val="26"/>
        </w:rPr>
        <w:t xml:space="preserve">    b) Áp suất khí trong bóng đèn tăng bao nhiêu lần khi đèn sáng ở nhiệt độ 323</w:t>
      </w:r>
      <w:r w:rsidRPr="00597C0B">
        <w:rPr>
          <w:sz w:val="26"/>
          <w:szCs w:val="26"/>
          <w:vertAlign w:val="superscript"/>
        </w:rPr>
        <w:t>o</w:t>
      </w:r>
      <w:r w:rsidRPr="00597C0B">
        <w:rPr>
          <w:sz w:val="26"/>
          <w:szCs w:val="26"/>
        </w:rPr>
        <w:t>C so với khi đèn tắt. Biết rằng nhiệt độ của đèn khi tắt là 25</w:t>
      </w:r>
      <w:r w:rsidRPr="00597C0B">
        <w:rPr>
          <w:sz w:val="26"/>
          <w:szCs w:val="26"/>
          <w:vertAlign w:val="superscript"/>
        </w:rPr>
        <w:t>o</w:t>
      </w:r>
      <w:r w:rsidRPr="00597C0B">
        <w:rPr>
          <w:sz w:val="26"/>
          <w:szCs w:val="26"/>
        </w:rPr>
        <w:t>C.</w:t>
      </w:r>
    </w:p>
    <w:p w:rsidR="00236BA6" w:rsidRPr="00597C0B" w:rsidRDefault="008142EB" w:rsidP="00597C0B">
      <w:pPr>
        <w:spacing w:before="120" w:line="23" w:lineRule="atLeast"/>
        <w:rPr>
          <w:sz w:val="26"/>
          <w:szCs w:val="26"/>
        </w:rPr>
      </w:pPr>
      <w:r w:rsidRPr="00597C0B">
        <w:rPr>
          <w:b/>
          <w:sz w:val="26"/>
          <w:szCs w:val="26"/>
          <w:lang w:val="pt-BR"/>
        </w:rPr>
        <w:t xml:space="preserve">Câu </w:t>
      </w:r>
      <w:r w:rsidR="00D31A70" w:rsidRPr="00597C0B">
        <w:rPr>
          <w:b/>
          <w:sz w:val="26"/>
          <w:szCs w:val="26"/>
          <w:lang w:val="pt-BR"/>
        </w:rPr>
        <w:t>5</w:t>
      </w:r>
      <w:r w:rsidRPr="00597C0B">
        <w:rPr>
          <w:sz w:val="26"/>
          <w:szCs w:val="26"/>
          <w:lang w:val="pt-BR"/>
        </w:rPr>
        <w:t xml:space="preserve"> </w:t>
      </w:r>
      <w:r w:rsidR="00B310AA" w:rsidRPr="00597C0B">
        <w:rPr>
          <w:sz w:val="26"/>
          <w:szCs w:val="26"/>
          <w:lang w:val="pt-BR"/>
        </w:rPr>
        <w:t xml:space="preserve"> </w:t>
      </w:r>
      <w:r w:rsidR="00276C84" w:rsidRPr="00597C0B">
        <w:rPr>
          <w:b/>
          <w:sz w:val="26"/>
          <w:szCs w:val="26"/>
          <w:lang w:val="pt-BR"/>
        </w:rPr>
        <w:t>( 2</w:t>
      </w:r>
      <w:r w:rsidR="00B310AA" w:rsidRPr="00597C0B">
        <w:rPr>
          <w:b/>
          <w:sz w:val="26"/>
          <w:szCs w:val="26"/>
          <w:lang w:val="pt-BR"/>
        </w:rPr>
        <w:t xml:space="preserve"> điểm )</w:t>
      </w:r>
      <w:r w:rsidR="00B310AA" w:rsidRPr="00597C0B">
        <w:rPr>
          <w:sz w:val="26"/>
          <w:szCs w:val="26"/>
          <w:lang w:val="pt-BR"/>
        </w:rPr>
        <w:t xml:space="preserve"> </w:t>
      </w:r>
      <w:r w:rsidR="00276C84" w:rsidRPr="00597C0B">
        <w:rPr>
          <w:sz w:val="26"/>
          <w:szCs w:val="26"/>
        </w:rPr>
        <w:t xml:space="preserve">Một xe ô tô đang chuyển động với vận tốc 36km/h thì người lái xe thấy một cái hố cách xe 20m , người lái xe hãm phanh đến sát miệng hố thì xe </w:t>
      </w:r>
      <w:r w:rsidR="00276C84" w:rsidRPr="00597C0B">
        <w:rPr>
          <w:b/>
          <w:sz w:val="26"/>
          <w:szCs w:val="26"/>
        </w:rPr>
        <w:t>dừng lại</w:t>
      </w:r>
      <w:r w:rsidR="00276C84" w:rsidRPr="00597C0B">
        <w:rPr>
          <w:sz w:val="26"/>
          <w:szCs w:val="26"/>
        </w:rPr>
        <w:t xml:space="preserve"> </w:t>
      </w:r>
      <w:r w:rsidR="00236BA6" w:rsidRPr="00597C0B">
        <w:rPr>
          <w:sz w:val="26"/>
          <w:szCs w:val="26"/>
        </w:rPr>
        <w:t xml:space="preserve">. Tính : </w:t>
      </w:r>
    </w:p>
    <w:p w:rsidR="00236BA6" w:rsidRPr="00597C0B" w:rsidRDefault="00E53B65" w:rsidP="00597C0B">
      <w:pPr>
        <w:spacing w:before="120" w:line="23" w:lineRule="atLeast"/>
        <w:rPr>
          <w:sz w:val="26"/>
          <w:szCs w:val="26"/>
        </w:rPr>
      </w:pPr>
      <w:r w:rsidRPr="00597C0B">
        <w:rPr>
          <w:sz w:val="26"/>
          <w:szCs w:val="26"/>
        </w:rPr>
        <w:t xml:space="preserve">     a) </w:t>
      </w:r>
      <w:r w:rsidR="00236BA6" w:rsidRPr="00597C0B">
        <w:rPr>
          <w:sz w:val="26"/>
          <w:szCs w:val="26"/>
        </w:rPr>
        <w:t>Gia tốc của xe ?</w:t>
      </w:r>
    </w:p>
    <w:p w:rsidR="00276C84" w:rsidRPr="00597C0B" w:rsidRDefault="00E53B65" w:rsidP="00597C0B">
      <w:pPr>
        <w:spacing w:before="120" w:line="23" w:lineRule="atLeast"/>
        <w:rPr>
          <w:sz w:val="26"/>
          <w:szCs w:val="26"/>
        </w:rPr>
      </w:pPr>
      <w:r w:rsidRPr="00597C0B">
        <w:rPr>
          <w:sz w:val="26"/>
          <w:szCs w:val="26"/>
        </w:rPr>
        <w:t xml:space="preserve">     b) </w:t>
      </w:r>
      <w:r w:rsidR="00276C84" w:rsidRPr="00597C0B">
        <w:rPr>
          <w:sz w:val="26"/>
          <w:szCs w:val="26"/>
        </w:rPr>
        <w:t xml:space="preserve">Thời gian xe hãm phanh </w:t>
      </w:r>
      <w:r w:rsidR="00236BA6" w:rsidRPr="00597C0B">
        <w:rPr>
          <w:sz w:val="26"/>
          <w:szCs w:val="26"/>
        </w:rPr>
        <w:t xml:space="preserve"> ?</w:t>
      </w:r>
    </w:p>
    <w:p w:rsidR="008D2C84" w:rsidRPr="00597C0B" w:rsidRDefault="008D2C84" w:rsidP="00F7557A">
      <w:pPr>
        <w:spacing w:before="120" w:line="23" w:lineRule="atLeast"/>
        <w:rPr>
          <w:sz w:val="26"/>
          <w:szCs w:val="26"/>
          <w:lang w:val="de-DE"/>
        </w:rPr>
      </w:pPr>
      <w:r w:rsidRPr="00597C0B">
        <w:rPr>
          <w:b/>
          <w:sz w:val="26"/>
          <w:szCs w:val="26"/>
          <w:lang w:val="pt-BR"/>
        </w:rPr>
        <w:t xml:space="preserve">Câu </w:t>
      </w:r>
      <w:r w:rsidR="00E53B65" w:rsidRPr="00597C0B">
        <w:rPr>
          <w:b/>
          <w:sz w:val="26"/>
          <w:szCs w:val="26"/>
          <w:lang w:val="pt-BR"/>
        </w:rPr>
        <w:t>6</w:t>
      </w:r>
      <w:r w:rsidR="00AE3E91" w:rsidRPr="00597C0B">
        <w:rPr>
          <w:b/>
          <w:sz w:val="26"/>
          <w:szCs w:val="26"/>
          <w:lang w:val="pt-BR"/>
        </w:rPr>
        <w:t xml:space="preserve"> ( 1</w:t>
      </w:r>
      <w:r w:rsidR="00B310AA" w:rsidRPr="00597C0B">
        <w:rPr>
          <w:b/>
          <w:sz w:val="26"/>
          <w:szCs w:val="26"/>
          <w:lang w:val="pt-BR"/>
        </w:rPr>
        <w:t xml:space="preserve"> điểm ) </w:t>
      </w:r>
      <w:r w:rsidR="00D31A70" w:rsidRPr="00597C0B">
        <w:rPr>
          <w:sz w:val="26"/>
          <w:szCs w:val="26"/>
          <w:lang w:val="pt-BR"/>
        </w:rPr>
        <w:t xml:space="preserve"> </w:t>
      </w:r>
      <w:r w:rsidR="00AE3E91" w:rsidRPr="00597C0B">
        <w:rPr>
          <w:sz w:val="26"/>
          <w:szCs w:val="26"/>
          <w:lang w:val="de-DE"/>
        </w:rPr>
        <w:t>Một vật được thả rơi tự do từ độ cao</w:t>
      </w:r>
      <w:r w:rsidR="00230C1B" w:rsidRPr="00597C0B">
        <w:rPr>
          <w:sz w:val="26"/>
          <w:szCs w:val="26"/>
          <w:lang w:val="de-DE"/>
        </w:rPr>
        <w:t xml:space="preserve"> 45m xuống đất . Tính thời gian vật rơi đến khi chạm đất </w:t>
      </w:r>
      <w:r w:rsidR="00AE3E91" w:rsidRPr="00597C0B">
        <w:rPr>
          <w:sz w:val="26"/>
          <w:szCs w:val="26"/>
          <w:lang w:val="de-DE"/>
        </w:rPr>
        <w:t xml:space="preserve"> </w:t>
      </w:r>
      <w:r w:rsidR="005B6FFC" w:rsidRPr="00597C0B">
        <w:rPr>
          <w:sz w:val="26"/>
          <w:szCs w:val="26"/>
          <w:lang w:val="de-DE"/>
        </w:rPr>
        <w:t>? cho g = 10 m/s</w:t>
      </w:r>
      <w:r w:rsidR="005B6FFC" w:rsidRPr="00597C0B">
        <w:rPr>
          <w:sz w:val="26"/>
          <w:szCs w:val="26"/>
          <w:vertAlign w:val="superscript"/>
          <w:lang w:val="de-DE"/>
        </w:rPr>
        <w:t>2</w:t>
      </w:r>
      <w:r w:rsidR="00B310AA" w:rsidRPr="00597C0B">
        <w:rPr>
          <w:sz w:val="26"/>
          <w:szCs w:val="26"/>
          <w:lang w:val="de-DE"/>
        </w:rPr>
        <w:t xml:space="preserve"> </w:t>
      </w:r>
      <w:r w:rsidR="00230C1B" w:rsidRPr="00597C0B">
        <w:rPr>
          <w:sz w:val="26"/>
          <w:szCs w:val="26"/>
          <w:lang w:val="de-DE"/>
        </w:rPr>
        <w:t>.</w:t>
      </w:r>
    </w:p>
    <w:p w:rsidR="00EC2223" w:rsidRPr="00597C0B" w:rsidRDefault="008D2C84" w:rsidP="00F7557A">
      <w:pPr>
        <w:spacing w:before="120" w:line="23" w:lineRule="atLeast"/>
        <w:rPr>
          <w:sz w:val="26"/>
          <w:szCs w:val="26"/>
        </w:rPr>
      </w:pPr>
      <w:r w:rsidRPr="00597C0B">
        <w:rPr>
          <w:b/>
          <w:sz w:val="26"/>
          <w:szCs w:val="26"/>
          <w:lang w:val="pt-BR"/>
        </w:rPr>
        <w:t xml:space="preserve">Câu </w:t>
      </w:r>
      <w:r w:rsidR="00230C1B" w:rsidRPr="00597C0B">
        <w:rPr>
          <w:b/>
          <w:sz w:val="26"/>
          <w:szCs w:val="26"/>
          <w:lang w:val="pt-BR"/>
        </w:rPr>
        <w:t>7</w:t>
      </w:r>
      <w:r w:rsidR="00B310AA" w:rsidRPr="00597C0B">
        <w:rPr>
          <w:sz w:val="26"/>
          <w:szCs w:val="26"/>
          <w:lang w:val="pt-BR"/>
        </w:rPr>
        <w:t xml:space="preserve"> </w:t>
      </w:r>
      <w:r w:rsidR="00AE3E91" w:rsidRPr="00597C0B">
        <w:rPr>
          <w:b/>
          <w:sz w:val="26"/>
          <w:szCs w:val="26"/>
          <w:lang w:val="pt-BR"/>
        </w:rPr>
        <w:t>( 2</w:t>
      </w:r>
      <w:r w:rsidR="00B310AA" w:rsidRPr="00597C0B">
        <w:rPr>
          <w:b/>
          <w:sz w:val="26"/>
          <w:szCs w:val="26"/>
          <w:lang w:val="pt-BR"/>
        </w:rPr>
        <w:t xml:space="preserve"> điểm </w:t>
      </w:r>
      <w:r w:rsidR="00B310AA" w:rsidRPr="00597C0B">
        <w:rPr>
          <w:sz w:val="26"/>
          <w:szCs w:val="26"/>
          <w:lang w:val="pt-BR"/>
        </w:rPr>
        <w:t>)</w:t>
      </w:r>
      <w:r w:rsidR="00AE3E91" w:rsidRPr="00597C0B">
        <w:rPr>
          <w:rFonts w:eastAsia="Calibri"/>
          <w:sz w:val="26"/>
          <w:szCs w:val="26"/>
        </w:rPr>
        <w:t xml:space="preserve"> </w:t>
      </w:r>
      <w:r w:rsidR="00EC2223" w:rsidRPr="00597C0B">
        <w:rPr>
          <w:sz w:val="26"/>
          <w:szCs w:val="26"/>
        </w:rPr>
        <w:t xml:space="preserve">     Một xilanh đựng khí ở trạng thái ban đầu (1) có thể tích 4lit, áp suất 6at, nhiệt độ </w:t>
      </w:r>
      <w:r w:rsidR="00EC2223" w:rsidRPr="00597C0B">
        <w:rPr>
          <w:sz w:val="26"/>
          <w:szCs w:val="26"/>
          <w:lang w:val="vi-VN"/>
        </w:rPr>
        <w:t>27</w:t>
      </w:r>
      <w:r w:rsidR="00EC2223" w:rsidRPr="00597C0B">
        <w:rPr>
          <w:sz w:val="26"/>
          <w:szCs w:val="26"/>
          <w:vertAlign w:val="superscript"/>
        </w:rPr>
        <w:t>0</w:t>
      </w:r>
      <w:r w:rsidR="00EC2223" w:rsidRPr="00597C0B">
        <w:rPr>
          <w:sz w:val="26"/>
          <w:szCs w:val="26"/>
        </w:rPr>
        <w:t>C.</w:t>
      </w:r>
    </w:p>
    <w:p w:rsidR="00EC2223" w:rsidRPr="00597C0B" w:rsidRDefault="00EC2223" w:rsidP="00F7557A">
      <w:pPr>
        <w:spacing w:before="120" w:line="23" w:lineRule="atLeast"/>
        <w:jc w:val="both"/>
        <w:rPr>
          <w:sz w:val="26"/>
          <w:szCs w:val="26"/>
        </w:rPr>
      </w:pPr>
      <w:r w:rsidRPr="00597C0B">
        <w:rPr>
          <w:sz w:val="26"/>
          <w:szCs w:val="26"/>
        </w:rPr>
        <w:t xml:space="preserve">a/ Người ta biến đổi trạng thái khí trên trong điều kiện nhiệt độ không đổi đến trạng thái (2) sao </w:t>
      </w:r>
    </w:p>
    <w:p w:rsidR="00EC2223" w:rsidRPr="00597C0B" w:rsidRDefault="00EC2223" w:rsidP="00F7557A">
      <w:pPr>
        <w:spacing w:before="120" w:line="23" w:lineRule="atLeast"/>
        <w:jc w:val="both"/>
        <w:rPr>
          <w:sz w:val="26"/>
          <w:szCs w:val="26"/>
        </w:rPr>
      </w:pPr>
      <w:r w:rsidRPr="00597C0B">
        <w:rPr>
          <w:sz w:val="26"/>
          <w:szCs w:val="26"/>
        </w:rPr>
        <w:t>cho thể tích khí tăng thêm 2lit. Tính áp suất khí lúc này?</w:t>
      </w:r>
      <w:r w:rsidRPr="00597C0B">
        <w:rPr>
          <w:sz w:val="26"/>
          <w:szCs w:val="26"/>
          <w:lang w:val="vi-VN"/>
        </w:rPr>
        <w:t xml:space="preserve"> </w:t>
      </w:r>
    </w:p>
    <w:p w:rsidR="00EC2223" w:rsidRPr="00597C0B" w:rsidRDefault="00EC2223" w:rsidP="00F7557A">
      <w:pPr>
        <w:spacing w:before="120" w:line="23" w:lineRule="atLeast"/>
        <w:jc w:val="both"/>
        <w:rPr>
          <w:sz w:val="26"/>
          <w:szCs w:val="26"/>
        </w:rPr>
      </w:pPr>
      <w:r w:rsidRPr="00597C0B">
        <w:rPr>
          <w:sz w:val="26"/>
          <w:szCs w:val="26"/>
        </w:rPr>
        <w:t>b/ Sau đó giảm nhiệt độ đồng thời nén khí từ trạng thái (2) sang trạng thái (3) sao cho thể tích</w:t>
      </w:r>
    </w:p>
    <w:p w:rsidR="00EC2223" w:rsidRPr="00597C0B" w:rsidRDefault="00EC2223" w:rsidP="00F7557A">
      <w:pPr>
        <w:spacing w:before="120" w:line="23" w:lineRule="atLeast"/>
        <w:jc w:val="both"/>
        <w:rPr>
          <w:sz w:val="26"/>
          <w:szCs w:val="26"/>
        </w:rPr>
      </w:pPr>
      <w:r w:rsidRPr="00597C0B">
        <w:rPr>
          <w:sz w:val="26"/>
          <w:szCs w:val="26"/>
        </w:rPr>
        <w:t xml:space="preserve"> giảm còn 3lit và áp suất có giá trị như trạng thái ban đầu (1). Hỏi nhiệt độ khí lúc này là bao nhiêu</w:t>
      </w:r>
    </w:p>
    <w:p w:rsidR="00EC2223" w:rsidRPr="00597C0B" w:rsidRDefault="00EC2223" w:rsidP="00F7557A">
      <w:pPr>
        <w:spacing w:before="120" w:line="23" w:lineRule="atLeast"/>
        <w:jc w:val="both"/>
        <w:rPr>
          <w:sz w:val="26"/>
          <w:szCs w:val="26"/>
        </w:rPr>
      </w:pPr>
      <w:r w:rsidRPr="00597C0B">
        <w:rPr>
          <w:sz w:val="26"/>
          <w:szCs w:val="26"/>
        </w:rPr>
        <w:t xml:space="preserve"> độ C?</w:t>
      </w:r>
    </w:p>
    <w:p w:rsidR="005E1332" w:rsidRPr="00597C0B" w:rsidRDefault="005E1332" w:rsidP="00F7557A">
      <w:pPr>
        <w:spacing w:before="120" w:line="23" w:lineRule="atLeast"/>
        <w:rPr>
          <w:b/>
          <w:sz w:val="26"/>
          <w:szCs w:val="26"/>
          <w:u w:val="single"/>
          <w:lang w:val="pt-BR"/>
        </w:rPr>
      </w:pPr>
      <w:r w:rsidRPr="00597C0B">
        <w:rPr>
          <w:sz w:val="26"/>
          <w:szCs w:val="26"/>
          <w:lang w:val="pt-BR"/>
        </w:rPr>
        <w:t xml:space="preserve">IV.  </w:t>
      </w:r>
      <w:r w:rsidRPr="00597C0B">
        <w:rPr>
          <w:b/>
          <w:sz w:val="26"/>
          <w:szCs w:val="26"/>
          <w:u w:val="single"/>
          <w:lang w:val="pt-BR"/>
        </w:rPr>
        <w:t>Đáp án :</w:t>
      </w:r>
    </w:p>
    <w:p w:rsidR="005E1332" w:rsidRDefault="005E1332" w:rsidP="00597C0B">
      <w:pPr>
        <w:spacing w:before="120" w:line="23" w:lineRule="atLeast"/>
        <w:rPr>
          <w:sz w:val="26"/>
          <w:szCs w:val="26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9"/>
        <w:gridCol w:w="6456"/>
        <w:gridCol w:w="1575"/>
      </w:tblGrid>
      <w:tr w:rsidR="005E1332" w:rsidRPr="00597C0B" w:rsidTr="00597C0B">
        <w:tc>
          <w:tcPr>
            <w:tcW w:w="1549" w:type="dxa"/>
          </w:tcPr>
          <w:p w:rsidR="005E1332" w:rsidRPr="00597C0B" w:rsidRDefault="005E1332" w:rsidP="00597C0B">
            <w:pPr>
              <w:spacing w:before="120" w:line="23" w:lineRule="atLeast"/>
              <w:jc w:val="center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Câu</w:t>
            </w:r>
          </w:p>
        </w:tc>
        <w:tc>
          <w:tcPr>
            <w:tcW w:w="6456" w:type="dxa"/>
          </w:tcPr>
          <w:p w:rsidR="005E1332" w:rsidRPr="00597C0B" w:rsidRDefault="005E1332" w:rsidP="00597C0B">
            <w:pPr>
              <w:spacing w:before="120" w:line="23" w:lineRule="atLeast"/>
              <w:jc w:val="center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1575" w:type="dxa"/>
          </w:tcPr>
          <w:p w:rsidR="005E1332" w:rsidRPr="00597C0B" w:rsidRDefault="005E1332" w:rsidP="00597C0B">
            <w:pPr>
              <w:spacing w:before="120" w:line="23" w:lineRule="atLeast"/>
              <w:jc w:val="center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Thang điểm</w:t>
            </w:r>
          </w:p>
        </w:tc>
      </w:tr>
      <w:tr w:rsidR="005E1332" w:rsidRPr="00597C0B" w:rsidTr="00597C0B">
        <w:tc>
          <w:tcPr>
            <w:tcW w:w="1549" w:type="dxa"/>
          </w:tcPr>
          <w:p w:rsidR="00BD2412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5E1332" w:rsidRPr="00597C0B" w:rsidRDefault="005E133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Câu 1</w:t>
            </w:r>
            <w:r w:rsidR="0067266C" w:rsidRPr="00597C0B">
              <w:rPr>
                <w:sz w:val="26"/>
                <w:szCs w:val="26"/>
                <w:lang w:val="pt-BR"/>
              </w:rPr>
              <w:t xml:space="preserve"> ( 1đ)</w:t>
            </w:r>
          </w:p>
        </w:tc>
        <w:tc>
          <w:tcPr>
            <w:tcW w:w="6456" w:type="dxa"/>
          </w:tcPr>
          <w:p w:rsidR="0067266C" w:rsidRPr="00597C0B" w:rsidRDefault="0067266C" w:rsidP="00597C0B">
            <w:pPr>
              <w:spacing w:before="120" w:line="23" w:lineRule="atLeast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 xml:space="preserve">- </w:t>
            </w:r>
            <w:r w:rsidR="00BD2412" w:rsidRPr="00597C0B">
              <w:rPr>
                <w:sz w:val="26"/>
                <w:szCs w:val="26"/>
              </w:rPr>
              <w:t>Chu kì của chuyển động tròn đều là thời gian vật quay hết một vòng tròn .</w:t>
            </w:r>
          </w:p>
          <w:p w:rsidR="005E1332" w:rsidRPr="00597C0B" w:rsidRDefault="00D8333E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</w:rPr>
              <w:t>- Tần số là số vòng vật đi được trong một giây</w:t>
            </w:r>
          </w:p>
        </w:tc>
        <w:tc>
          <w:tcPr>
            <w:tcW w:w="1575" w:type="dxa"/>
          </w:tcPr>
          <w:p w:rsidR="005E1332" w:rsidRPr="00597C0B" w:rsidRDefault="00D8333E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0,5</w:t>
            </w:r>
            <w:r w:rsidR="0067266C" w:rsidRPr="00597C0B">
              <w:rPr>
                <w:sz w:val="26"/>
                <w:szCs w:val="26"/>
                <w:lang w:val="pt-BR"/>
              </w:rPr>
              <w:t xml:space="preserve"> đ</w:t>
            </w:r>
          </w:p>
          <w:p w:rsidR="00D8333E" w:rsidRPr="00597C0B" w:rsidRDefault="00D8333E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D8333E" w:rsidRPr="00597C0B" w:rsidRDefault="00D8333E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5đ</w:t>
            </w:r>
          </w:p>
        </w:tc>
      </w:tr>
      <w:tr w:rsidR="005E1332" w:rsidRPr="00597C0B" w:rsidTr="00597C0B">
        <w:tc>
          <w:tcPr>
            <w:tcW w:w="1549" w:type="dxa"/>
          </w:tcPr>
          <w:p w:rsidR="00BD2412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BD2412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5E1332" w:rsidRPr="00597C0B" w:rsidRDefault="005E133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lastRenderedPageBreak/>
              <w:t>Câu 2</w:t>
            </w:r>
            <w:r w:rsidR="0067266C" w:rsidRPr="00597C0B">
              <w:rPr>
                <w:sz w:val="26"/>
                <w:szCs w:val="26"/>
                <w:lang w:val="pt-BR"/>
              </w:rPr>
              <w:t>( 1đ)</w:t>
            </w:r>
          </w:p>
        </w:tc>
        <w:tc>
          <w:tcPr>
            <w:tcW w:w="6456" w:type="dxa"/>
          </w:tcPr>
          <w:p w:rsidR="00BD2412" w:rsidRPr="00597C0B" w:rsidRDefault="0067266C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lastRenderedPageBreak/>
              <w:t>-</w:t>
            </w:r>
            <w:r w:rsidR="00BD2412" w:rsidRPr="00597C0B">
              <w:rPr>
                <w:sz w:val="26"/>
                <w:szCs w:val="26"/>
                <w:lang w:val="pt-BR"/>
              </w:rPr>
              <w:t xml:space="preserve"> Phương : thẳng đứng .</w:t>
            </w:r>
          </w:p>
          <w:p w:rsidR="00BD2412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Chiều : từ trên xuống dưới .</w:t>
            </w:r>
          </w:p>
          <w:p w:rsidR="00AC1CA3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lastRenderedPageBreak/>
              <w:t xml:space="preserve">- Chuyển động rơi tự do là chuyển động thẳng nhanh dần đều . </w:t>
            </w:r>
          </w:p>
        </w:tc>
        <w:tc>
          <w:tcPr>
            <w:tcW w:w="1575" w:type="dxa"/>
          </w:tcPr>
          <w:p w:rsidR="00AC1CA3" w:rsidRPr="00597C0B" w:rsidRDefault="00AC1CA3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lastRenderedPageBreak/>
              <w:t>- 0,</w:t>
            </w:r>
            <w:r w:rsidR="00BD2412" w:rsidRPr="00597C0B">
              <w:rPr>
                <w:sz w:val="26"/>
                <w:szCs w:val="26"/>
                <w:lang w:val="pt-BR"/>
              </w:rPr>
              <w:t>2</w:t>
            </w:r>
            <w:r w:rsidRPr="00597C0B">
              <w:rPr>
                <w:sz w:val="26"/>
                <w:szCs w:val="26"/>
                <w:lang w:val="pt-BR"/>
              </w:rPr>
              <w:t>5 đ</w:t>
            </w:r>
          </w:p>
          <w:p w:rsidR="00AC1CA3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25 đ</w:t>
            </w:r>
          </w:p>
          <w:p w:rsidR="00AC1CA3" w:rsidRPr="00597C0B" w:rsidRDefault="00AC1CA3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lastRenderedPageBreak/>
              <w:t>- 0,5</w:t>
            </w:r>
            <w:r w:rsidR="00BD2412" w:rsidRPr="00597C0B">
              <w:rPr>
                <w:sz w:val="26"/>
                <w:szCs w:val="26"/>
                <w:lang w:val="pt-BR"/>
              </w:rPr>
              <w:t xml:space="preserve"> </w:t>
            </w:r>
            <w:r w:rsidRPr="00597C0B">
              <w:rPr>
                <w:sz w:val="26"/>
                <w:szCs w:val="26"/>
                <w:lang w:val="pt-BR"/>
              </w:rPr>
              <w:t xml:space="preserve">đ </w:t>
            </w:r>
          </w:p>
        </w:tc>
      </w:tr>
      <w:tr w:rsidR="005E1332" w:rsidRPr="00597C0B" w:rsidTr="00597C0B">
        <w:tc>
          <w:tcPr>
            <w:tcW w:w="1549" w:type="dxa"/>
          </w:tcPr>
          <w:p w:rsidR="00BD2412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BD2412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5E1332" w:rsidRPr="00597C0B" w:rsidRDefault="005E133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Câu 3</w:t>
            </w:r>
            <w:r w:rsidR="0067266C" w:rsidRPr="00597C0B">
              <w:rPr>
                <w:sz w:val="26"/>
                <w:szCs w:val="26"/>
                <w:lang w:val="pt-BR"/>
              </w:rPr>
              <w:t>( 2 đ)</w:t>
            </w:r>
          </w:p>
        </w:tc>
        <w:tc>
          <w:tcPr>
            <w:tcW w:w="6456" w:type="dxa"/>
          </w:tcPr>
          <w:p w:rsidR="002F3DE3" w:rsidRPr="00597C0B" w:rsidRDefault="002F3DE3" w:rsidP="00597C0B">
            <w:pPr>
              <w:spacing w:before="120" w:line="23" w:lineRule="atLeast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 xml:space="preserve"> - </w:t>
            </w:r>
            <w:r w:rsidR="00BD2412" w:rsidRPr="00597C0B">
              <w:rPr>
                <w:sz w:val="26"/>
                <w:szCs w:val="26"/>
              </w:rPr>
              <w:t>Trong quá trình đẳng nhiệt</w:t>
            </w:r>
            <w:r w:rsidRPr="00597C0B">
              <w:rPr>
                <w:sz w:val="26"/>
                <w:szCs w:val="26"/>
              </w:rPr>
              <w:t xml:space="preserve"> của một lượng khí</w:t>
            </w:r>
            <w:r w:rsidR="00BD2412" w:rsidRPr="00597C0B">
              <w:rPr>
                <w:sz w:val="26"/>
                <w:szCs w:val="26"/>
              </w:rPr>
              <w:t xml:space="preserve"> nhất định , áp suất tỉ lệ nghịch </w:t>
            </w:r>
            <w:r w:rsidRPr="00597C0B">
              <w:rPr>
                <w:sz w:val="26"/>
                <w:szCs w:val="26"/>
              </w:rPr>
              <w:t xml:space="preserve"> với </w:t>
            </w:r>
            <w:r w:rsidR="00BD2412" w:rsidRPr="00597C0B">
              <w:rPr>
                <w:sz w:val="26"/>
                <w:szCs w:val="26"/>
              </w:rPr>
              <w:t>thể tích .</w:t>
            </w:r>
          </w:p>
          <w:p w:rsidR="005E1332" w:rsidRPr="00597C0B" w:rsidRDefault="005A0CE2" w:rsidP="00597C0B">
            <w:pPr>
              <w:spacing w:before="120" w:line="23" w:lineRule="atLeast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>- C</w:t>
            </w:r>
            <w:r w:rsidR="002F3DE3" w:rsidRPr="00597C0B">
              <w:rPr>
                <w:sz w:val="26"/>
                <w:szCs w:val="26"/>
              </w:rPr>
              <w:t xml:space="preserve">ông thức : </w:t>
            </w:r>
            <w:r w:rsidR="00BD2412" w:rsidRPr="00597C0B">
              <w:rPr>
                <w:position w:val="-6"/>
                <w:sz w:val="26"/>
                <w:szCs w:val="26"/>
              </w:rPr>
              <w:object w:dxaOrig="9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3.5pt" o:ole="">
                  <v:imagedata r:id="rId8" o:title=""/>
                </v:shape>
                <o:OLEObject Type="Embed" ProgID="Equation.DSMT4" ShapeID="_x0000_i1025" DrawAspect="Content" ObjectID="_1543903987" r:id="rId9"/>
              </w:object>
            </w:r>
            <w:r w:rsidR="00BD2412" w:rsidRPr="00597C0B">
              <w:rPr>
                <w:sz w:val="26"/>
                <w:szCs w:val="26"/>
              </w:rPr>
              <w:t xml:space="preserve"> </w:t>
            </w:r>
            <w:r w:rsidR="002F3DE3" w:rsidRPr="00597C0B">
              <w:rPr>
                <w:sz w:val="26"/>
                <w:szCs w:val="26"/>
              </w:rPr>
              <w:t xml:space="preserve">    hoặc  </w:t>
            </w:r>
            <w:r w:rsidR="00BD2412" w:rsidRPr="00597C0B">
              <w:rPr>
                <w:position w:val="-12"/>
                <w:sz w:val="26"/>
                <w:szCs w:val="26"/>
              </w:rPr>
              <w:object w:dxaOrig="1180" w:dyaOrig="360">
                <v:shape id="_x0000_i1026" type="#_x0000_t75" style="width:58.5pt;height:18pt" o:ole="">
                  <v:imagedata r:id="rId10" o:title=""/>
                </v:shape>
                <o:OLEObject Type="Embed" ProgID="Equation.DSMT4" ShapeID="_x0000_i1026" DrawAspect="Content" ObjectID="_1543903988" r:id="rId11"/>
              </w:object>
            </w:r>
          </w:p>
          <w:p w:rsidR="000D4044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 xml:space="preserve">- Giải thích </w:t>
            </w:r>
            <w:r w:rsidR="00AB5899" w:rsidRPr="00597C0B">
              <w:rPr>
                <w:sz w:val="26"/>
                <w:szCs w:val="26"/>
                <w:lang w:val="pt-BR"/>
              </w:rPr>
              <w:t xml:space="preserve">đầy đủ tên và đơn vị </w:t>
            </w:r>
          </w:p>
          <w:p w:rsidR="005A0CE2" w:rsidRPr="00597C0B" w:rsidRDefault="00AB5899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( thiếu 1 yếu tố trở lên thì – 0,25 đ)</w:t>
            </w:r>
          </w:p>
        </w:tc>
        <w:tc>
          <w:tcPr>
            <w:tcW w:w="1575" w:type="dxa"/>
          </w:tcPr>
          <w:p w:rsidR="005E1332" w:rsidRPr="00597C0B" w:rsidRDefault="002F3DE3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1đ</w:t>
            </w:r>
          </w:p>
          <w:p w:rsidR="002F3DE3" w:rsidRPr="00597C0B" w:rsidRDefault="002F3DE3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2F3DE3" w:rsidRPr="00597C0B" w:rsidRDefault="002F3DE3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 xml:space="preserve">- 0,5 đ </w:t>
            </w:r>
          </w:p>
          <w:p w:rsidR="002F3DE3" w:rsidRPr="00597C0B" w:rsidRDefault="002F3DE3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2F3DE3" w:rsidRPr="00597C0B" w:rsidRDefault="002F3DE3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5 đ .</w:t>
            </w:r>
          </w:p>
        </w:tc>
      </w:tr>
      <w:tr w:rsidR="005E1332" w:rsidRPr="00597C0B" w:rsidTr="00597C0B">
        <w:tc>
          <w:tcPr>
            <w:tcW w:w="1549" w:type="dxa"/>
          </w:tcPr>
          <w:p w:rsidR="00BD2412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5E1332" w:rsidRPr="00597C0B" w:rsidRDefault="005E133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Câu 4</w:t>
            </w:r>
            <w:r w:rsidR="00BD2412" w:rsidRPr="00597C0B">
              <w:rPr>
                <w:sz w:val="26"/>
                <w:szCs w:val="26"/>
                <w:lang w:val="pt-BR"/>
              </w:rPr>
              <w:t>( 1</w:t>
            </w:r>
            <w:r w:rsidR="0067266C" w:rsidRPr="00597C0B">
              <w:rPr>
                <w:sz w:val="26"/>
                <w:szCs w:val="26"/>
                <w:lang w:val="pt-BR"/>
              </w:rPr>
              <w:t xml:space="preserve">đ) </w:t>
            </w:r>
          </w:p>
        </w:tc>
        <w:tc>
          <w:tcPr>
            <w:tcW w:w="6456" w:type="dxa"/>
          </w:tcPr>
          <w:p w:rsidR="0070100D" w:rsidRPr="00597C0B" w:rsidRDefault="0070100D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+ Khi trời nắng , nhiệt độ tăng cao thì các thanh ray sẽ nở vì nhiệt nên phải chừa khác khoản hở .</w:t>
            </w:r>
          </w:p>
          <w:p w:rsidR="009D0FA7" w:rsidRPr="00597C0B" w:rsidRDefault="009D0FA7" w:rsidP="00597C0B">
            <w:pPr>
              <w:tabs>
                <w:tab w:val="left" w:leader="dot" w:pos="7470"/>
              </w:tabs>
              <w:spacing w:before="120" w:line="23" w:lineRule="atLeast"/>
              <w:jc w:val="both"/>
              <w:rPr>
                <w:sz w:val="26"/>
                <w:szCs w:val="26"/>
                <w:lang w:val="fr-FR"/>
              </w:rPr>
            </w:pPr>
            <w:r w:rsidRPr="00597C0B">
              <w:rPr>
                <w:sz w:val="26"/>
                <w:szCs w:val="26"/>
                <w:lang w:val="pt-BR"/>
              </w:rPr>
              <w:t>+</w:t>
            </w:r>
            <w:r w:rsidR="00C57DBA" w:rsidRPr="00597C0B">
              <w:rPr>
                <w:sz w:val="26"/>
                <w:szCs w:val="26"/>
                <w:lang w:val="pt-BR"/>
              </w:rPr>
              <w:t xml:space="preserve"> </w:t>
            </w:r>
            <w:r w:rsidRPr="00597C0B">
              <w:rPr>
                <w:sz w:val="26"/>
                <w:szCs w:val="26"/>
                <w:lang w:val="fr-FR"/>
              </w:rPr>
              <w:t>Viết công thức p</w:t>
            </w:r>
            <w:r w:rsidRPr="00597C0B">
              <w:rPr>
                <w:sz w:val="26"/>
                <w:szCs w:val="26"/>
                <w:lang w:val="fr-FR"/>
              </w:rPr>
              <w:softHyphen/>
            </w:r>
            <w:r w:rsidRPr="00597C0B">
              <w:rPr>
                <w:sz w:val="26"/>
                <w:szCs w:val="26"/>
                <w:vertAlign w:val="subscript"/>
                <w:lang w:val="fr-FR"/>
              </w:rPr>
              <w:t>1</w:t>
            </w:r>
            <w:r w:rsidRPr="00597C0B">
              <w:rPr>
                <w:sz w:val="26"/>
                <w:szCs w:val="26"/>
                <w:lang w:val="fr-FR"/>
              </w:rPr>
              <w:t>/T</w:t>
            </w:r>
            <w:r w:rsidRPr="00597C0B">
              <w:rPr>
                <w:sz w:val="26"/>
                <w:szCs w:val="26"/>
                <w:vertAlign w:val="subscript"/>
                <w:lang w:val="fr-FR"/>
              </w:rPr>
              <w:t>1</w:t>
            </w:r>
            <w:r w:rsidRPr="00597C0B">
              <w:rPr>
                <w:sz w:val="26"/>
                <w:szCs w:val="26"/>
                <w:lang w:val="fr-FR"/>
              </w:rPr>
              <w:t>=p</w:t>
            </w:r>
            <w:r w:rsidRPr="00597C0B">
              <w:rPr>
                <w:sz w:val="26"/>
                <w:szCs w:val="26"/>
                <w:vertAlign w:val="subscript"/>
                <w:lang w:val="fr-FR"/>
              </w:rPr>
              <w:t>2</w:t>
            </w:r>
            <w:r w:rsidRPr="00597C0B">
              <w:rPr>
                <w:sz w:val="26"/>
                <w:szCs w:val="26"/>
                <w:lang w:val="fr-FR"/>
              </w:rPr>
              <w:t>/T</w:t>
            </w:r>
            <w:r w:rsidRPr="00597C0B">
              <w:rPr>
                <w:sz w:val="26"/>
                <w:szCs w:val="26"/>
                <w:vertAlign w:val="subscript"/>
                <w:lang w:val="fr-FR"/>
              </w:rPr>
              <w:t>2</w:t>
            </w:r>
            <w:r w:rsidR="00C57DBA" w:rsidRPr="00597C0B">
              <w:rPr>
                <w:sz w:val="26"/>
                <w:szCs w:val="26"/>
                <w:lang w:val="fr-FR"/>
              </w:rPr>
              <w:t xml:space="preserve"> và thế số đúng</w:t>
            </w:r>
          </w:p>
          <w:p w:rsidR="0070100D" w:rsidRPr="00597C0B" w:rsidRDefault="009D0FA7" w:rsidP="00597C0B">
            <w:pPr>
              <w:tabs>
                <w:tab w:val="left" w:leader="dot" w:pos="7470"/>
              </w:tabs>
              <w:spacing w:before="120" w:line="23" w:lineRule="atLeast"/>
              <w:jc w:val="both"/>
              <w:rPr>
                <w:b/>
                <w:sz w:val="26"/>
                <w:szCs w:val="26"/>
                <w:lang w:val="fr-FR"/>
              </w:rPr>
            </w:pPr>
            <w:r w:rsidRPr="00597C0B">
              <w:rPr>
                <w:sz w:val="26"/>
                <w:szCs w:val="26"/>
                <w:lang w:val="fr-FR"/>
              </w:rPr>
              <w:t xml:space="preserve">        Trả lời    </w:t>
            </w:r>
            <w:r w:rsidR="00C57DBA" w:rsidRPr="00597C0B">
              <w:rPr>
                <w:sz w:val="26"/>
                <w:szCs w:val="26"/>
                <w:lang w:val="fr-FR"/>
              </w:rPr>
              <w:t>đúng</w:t>
            </w:r>
            <w:r w:rsidRPr="00597C0B">
              <w:rPr>
                <w:sz w:val="26"/>
                <w:szCs w:val="26"/>
                <w:lang w:val="fr-FR"/>
              </w:rPr>
              <w:t xml:space="preserve">   p</w:t>
            </w:r>
            <w:r w:rsidRPr="00597C0B">
              <w:rPr>
                <w:sz w:val="26"/>
                <w:szCs w:val="26"/>
                <w:vertAlign w:val="subscript"/>
                <w:lang w:val="fr-FR"/>
              </w:rPr>
              <w:t>2</w:t>
            </w:r>
            <w:r w:rsidRPr="00597C0B">
              <w:rPr>
                <w:sz w:val="26"/>
                <w:szCs w:val="26"/>
                <w:lang w:val="fr-FR"/>
              </w:rPr>
              <w:t>=2p</w:t>
            </w:r>
            <w:r w:rsidRPr="00597C0B">
              <w:rPr>
                <w:sz w:val="26"/>
                <w:szCs w:val="26"/>
                <w:vertAlign w:val="subscript"/>
                <w:lang w:val="fr-FR"/>
              </w:rPr>
              <w:t>1</w:t>
            </w:r>
          </w:p>
        </w:tc>
        <w:tc>
          <w:tcPr>
            <w:tcW w:w="1575" w:type="dxa"/>
          </w:tcPr>
          <w:p w:rsidR="005E1332" w:rsidRPr="00597C0B" w:rsidRDefault="0070100D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 xml:space="preserve">- 0,5 </w:t>
            </w:r>
            <w:r w:rsidR="00EE030E" w:rsidRPr="00597C0B">
              <w:rPr>
                <w:sz w:val="26"/>
                <w:szCs w:val="26"/>
                <w:lang w:val="pt-BR"/>
              </w:rPr>
              <w:t>đ</w:t>
            </w:r>
          </w:p>
          <w:p w:rsidR="0070100D" w:rsidRPr="00597C0B" w:rsidRDefault="00C57DBA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25đ</w:t>
            </w:r>
          </w:p>
          <w:p w:rsidR="0070100D" w:rsidRPr="00597C0B" w:rsidRDefault="0070100D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EE030E" w:rsidRPr="00597C0B" w:rsidRDefault="0070100D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</w:t>
            </w:r>
            <w:r w:rsidR="00C57DBA" w:rsidRPr="00597C0B">
              <w:rPr>
                <w:sz w:val="26"/>
                <w:szCs w:val="26"/>
                <w:lang w:val="pt-BR"/>
              </w:rPr>
              <w:t>2</w:t>
            </w:r>
            <w:r w:rsidRPr="00597C0B">
              <w:rPr>
                <w:sz w:val="26"/>
                <w:szCs w:val="26"/>
                <w:lang w:val="pt-BR"/>
              </w:rPr>
              <w:t xml:space="preserve">5 </w:t>
            </w:r>
            <w:r w:rsidR="00EE030E" w:rsidRPr="00597C0B">
              <w:rPr>
                <w:sz w:val="26"/>
                <w:szCs w:val="26"/>
                <w:lang w:val="pt-BR"/>
              </w:rPr>
              <w:t>đ</w:t>
            </w:r>
          </w:p>
        </w:tc>
      </w:tr>
      <w:tr w:rsidR="005E1332" w:rsidRPr="00597C0B" w:rsidTr="00597C0B">
        <w:tc>
          <w:tcPr>
            <w:tcW w:w="1549" w:type="dxa"/>
          </w:tcPr>
          <w:p w:rsidR="00BD2412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5E1332" w:rsidRPr="00597C0B" w:rsidRDefault="005E133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Câu 5</w:t>
            </w:r>
            <w:r w:rsidR="0067266C" w:rsidRPr="00597C0B">
              <w:rPr>
                <w:sz w:val="26"/>
                <w:szCs w:val="26"/>
                <w:lang w:val="pt-BR"/>
              </w:rPr>
              <w:t>( 2đ)</w:t>
            </w:r>
          </w:p>
        </w:tc>
        <w:tc>
          <w:tcPr>
            <w:tcW w:w="6456" w:type="dxa"/>
          </w:tcPr>
          <w:p w:rsidR="000D4044" w:rsidRPr="00597C0B" w:rsidRDefault="0070100D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</w:rPr>
              <w:t xml:space="preserve">a) </w:t>
            </w:r>
            <w:r w:rsidRPr="00597C0B">
              <w:rPr>
                <w:position w:val="-28"/>
                <w:sz w:val="26"/>
                <w:szCs w:val="26"/>
              </w:rPr>
              <w:object w:dxaOrig="1440" w:dyaOrig="680">
                <v:shape id="_x0000_i1027" type="#_x0000_t75" style="width:73.5pt;height:33.75pt" o:ole="">
                  <v:imagedata r:id="rId12" o:title=""/>
                </v:shape>
                <o:OLEObject Type="Embed" ProgID="Equation.DSMT4" ShapeID="_x0000_i1027" DrawAspect="Content" ObjectID="_1543903989" r:id="rId13"/>
              </w:object>
            </w:r>
            <w:r w:rsidRPr="00597C0B">
              <w:rPr>
                <w:sz w:val="26"/>
                <w:szCs w:val="26"/>
                <w:lang w:val="pt-BR"/>
              </w:rPr>
              <w:t xml:space="preserve"> </w:t>
            </w:r>
          </w:p>
          <w:p w:rsidR="004D1F44" w:rsidRPr="00597C0B" w:rsidRDefault="004D1F44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thế số đúng</w:t>
            </w:r>
          </w:p>
          <w:p w:rsidR="0070100D" w:rsidRPr="00597C0B" w:rsidRDefault="0070100D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 xml:space="preserve"> suy ra : a = -0,25 m/s</w:t>
            </w:r>
            <w:r w:rsidRPr="00597C0B">
              <w:rPr>
                <w:sz w:val="26"/>
                <w:szCs w:val="26"/>
                <w:vertAlign w:val="superscript"/>
                <w:lang w:val="pt-BR"/>
              </w:rPr>
              <w:t>2</w:t>
            </w:r>
          </w:p>
          <w:p w:rsidR="0070100D" w:rsidRPr="00597C0B" w:rsidRDefault="0070100D" w:rsidP="00597C0B">
            <w:pPr>
              <w:spacing w:before="120" w:line="23" w:lineRule="atLeast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  <w:lang w:val="pt-BR"/>
              </w:rPr>
              <w:t xml:space="preserve">b) </w:t>
            </w:r>
            <w:r w:rsidR="00BE5666" w:rsidRPr="00597C0B">
              <w:rPr>
                <w:position w:val="-40"/>
                <w:sz w:val="26"/>
                <w:szCs w:val="26"/>
              </w:rPr>
              <w:object w:dxaOrig="999" w:dyaOrig="920">
                <v:shape id="_x0000_i1028" type="#_x0000_t75" style="width:51pt;height:45.75pt" o:ole="">
                  <v:imagedata r:id="rId14" o:title=""/>
                </v:shape>
                <o:OLEObject Type="Embed" ProgID="Equation.DSMT4" ShapeID="_x0000_i1028" DrawAspect="Content" ObjectID="_1543903990" r:id="rId15"/>
              </w:object>
            </w:r>
          </w:p>
          <w:p w:rsidR="00BE5666" w:rsidRPr="00597C0B" w:rsidRDefault="00BE5666" w:rsidP="00597C0B">
            <w:pPr>
              <w:spacing w:before="120" w:line="23" w:lineRule="atLeast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>=&gt; thế số đúng</w:t>
            </w:r>
          </w:p>
          <w:p w:rsidR="00BE5666" w:rsidRPr="00597C0B" w:rsidRDefault="00BE5666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position w:val="-6"/>
                <w:sz w:val="26"/>
                <w:szCs w:val="26"/>
              </w:rPr>
              <w:object w:dxaOrig="1020" w:dyaOrig="279">
                <v:shape id="_x0000_i1029" type="#_x0000_t75" style="width:51pt;height:14.25pt" o:ole="">
                  <v:imagedata r:id="rId16" o:title=""/>
                </v:shape>
                <o:OLEObject Type="Embed" ProgID="Equation.DSMT4" ShapeID="_x0000_i1029" DrawAspect="Content" ObjectID="_1543903991" r:id="rId17"/>
              </w:object>
            </w:r>
          </w:p>
        </w:tc>
        <w:tc>
          <w:tcPr>
            <w:tcW w:w="1575" w:type="dxa"/>
          </w:tcPr>
          <w:p w:rsidR="0070100D" w:rsidRPr="00597C0B" w:rsidRDefault="004D1F44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25đ</w:t>
            </w:r>
          </w:p>
          <w:p w:rsidR="0070100D" w:rsidRPr="00597C0B" w:rsidRDefault="0070100D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5E1332" w:rsidRPr="00597C0B" w:rsidRDefault="004D1F44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25đ</w:t>
            </w:r>
          </w:p>
          <w:p w:rsidR="0024500D" w:rsidRPr="00597C0B" w:rsidRDefault="004D1F44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5đ</w:t>
            </w:r>
          </w:p>
          <w:p w:rsidR="00BE5666" w:rsidRPr="00597C0B" w:rsidRDefault="00BE5666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25đ</w:t>
            </w:r>
          </w:p>
          <w:p w:rsidR="00BE5666" w:rsidRPr="00597C0B" w:rsidRDefault="00BE5666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25đ</w:t>
            </w:r>
          </w:p>
          <w:p w:rsidR="00BE5666" w:rsidRPr="00597C0B" w:rsidRDefault="00BE5666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BE5666" w:rsidRPr="00597C0B" w:rsidRDefault="00BE5666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5đ</w:t>
            </w:r>
          </w:p>
        </w:tc>
      </w:tr>
      <w:tr w:rsidR="005E1332" w:rsidRPr="00597C0B" w:rsidTr="00597C0B">
        <w:tc>
          <w:tcPr>
            <w:tcW w:w="1549" w:type="dxa"/>
          </w:tcPr>
          <w:p w:rsidR="00BD2412" w:rsidRPr="00597C0B" w:rsidRDefault="00BD241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5E1332" w:rsidRPr="00597C0B" w:rsidRDefault="005E133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 xml:space="preserve">Câu 6 </w:t>
            </w:r>
            <w:r w:rsidR="0067266C" w:rsidRPr="00597C0B">
              <w:rPr>
                <w:sz w:val="26"/>
                <w:szCs w:val="26"/>
                <w:lang w:val="pt-BR"/>
              </w:rPr>
              <w:t>( 1đ)</w:t>
            </w:r>
          </w:p>
        </w:tc>
        <w:tc>
          <w:tcPr>
            <w:tcW w:w="6456" w:type="dxa"/>
          </w:tcPr>
          <w:p w:rsidR="009124D7" w:rsidRPr="00597C0B" w:rsidRDefault="000D4044" w:rsidP="00597C0B">
            <w:pPr>
              <w:spacing w:before="120" w:line="23" w:lineRule="atLeast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  <w:lang w:val="pt-BR"/>
              </w:rPr>
              <w:t xml:space="preserve"> </w:t>
            </w:r>
            <w:r w:rsidR="00043892" w:rsidRPr="00597C0B">
              <w:rPr>
                <w:sz w:val="26"/>
                <w:szCs w:val="26"/>
                <w:lang w:val="pt-BR"/>
              </w:rPr>
              <w:t xml:space="preserve"> </w:t>
            </w:r>
            <w:r w:rsidR="009124D7" w:rsidRPr="00597C0B">
              <w:rPr>
                <w:sz w:val="26"/>
                <w:szCs w:val="26"/>
                <w:lang w:val="pt-BR"/>
              </w:rPr>
              <w:t>Thời gian vật rơi là :</w:t>
            </w:r>
            <w:r w:rsidR="00BE5666" w:rsidRPr="00597C0B">
              <w:rPr>
                <w:position w:val="-40"/>
                <w:sz w:val="26"/>
                <w:szCs w:val="26"/>
              </w:rPr>
              <w:object w:dxaOrig="980" w:dyaOrig="920">
                <v:shape id="_x0000_i1030" type="#_x0000_t75" style="width:50.25pt;height:45.75pt" o:ole="">
                  <v:imagedata r:id="rId18" o:title=""/>
                </v:shape>
                <o:OLEObject Type="Embed" ProgID="Equation.DSMT4" ShapeID="_x0000_i1030" DrawAspect="Content" ObjectID="_1543903992" r:id="rId19"/>
              </w:object>
            </w:r>
          </w:p>
          <w:p w:rsidR="00BE5666" w:rsidRPr="00597C0B" w:rsidRDefault="00BE5666" w:rsidP="00597C0B">
            <w:pPr>
              <w:spacing w:before="120" w:line="23" w:lineRule="atLeast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>=&gt; thế số đúng</w:t>
            </w:r>
          </w:p>
          <w:p w:rsidR="000D4044" w:rsidRPr="00597C0B" w:rsidRDefault="00BE5666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position w:val="-30"/>
                <w:sz w:val="26"/>
                <w:szCs w:val="26"/>
              </w:rPr>
              <w:object w:dxaOrig="1600" w:dyaOrig="740">
                <v:shape id="_x0000_i1031" type="#_x0000_t75" style="width:80.25pt;height:36.75pt" o:ole="">
                  <v:imagedata r:id="rId20" o:title=""/>
                </v:shape>
                <o:OLEObject Type="Embed" ProgID="Equation.DSMT4" ShapeID="_x0000_i1031" DrawAspect="Content" ObjectID="_1543903993" r:id="rId21"/>
              </w:object>
            </w:r>
          </w:p>
        </w:tc>
        <w:tc>
          <w:tcPr>
            <w:tcW w:w="1575" w:type="dxa"/>
          </w:tcPr>
          <w:p w:rsidR="005E1332" w:rsidRPr="00597C0B" w:rsidRDefault="000E6D7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</w:t>
            </w:r>
            <w:r w:rsidR="00BE5666" w:rsidRPr="00597C0B">
              <w:rPr>
                <w:sz w:val="26"/>
                <w:szCs w:val="26"/>
                <w:lang w:val="pt-BR"/>
              </w:rPr>
              <w:t>2</w:t>
            </w:r>
            <w:r w:rsidRPr="00597C0B">
              <w:rPr>
                <w:sz w:val="26"/>
                <w:szCs w:val="26"/>
                <w:lang w:val="pt-BR"/>
              </w:rPr>
              <w:t>5</w:t>
            </w:r>
            <w:r w:rsidR="000D4044" w:rsidRPr="00597C0B">
              <w:rPr>
                <w:sz w:val="26"/>
                <w:szCs w:val="26"/>
                <w:lang w:val="pt-BR"/>
              </w:rPr>
              <w:t>đ</w:t>
            </w:r>
          </w:p>
          <w:p w:rsidR="00597C0B" w:rsidRDefault="00597C0B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0E6D72" w:rsidRPr="00597C0B" w:rsidRDefault="00BE5666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25đ</w:t>
            </w:r>
          </w:p>
          <w:p w:rsidR="000E6D72" w:rsidRPr="00597C0B" w:rsidRDefault="000E6D7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</w:p>
          <w:p w:rsidR="000E6D72" w:rsidRPr="00597C0B" w:rsidRDefault="000E6D72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- 0,5đ</w:t>
            </w:r>
          </w:p>
        </w:tc>
      </w:tr>
      <w:tr w:rsidR="006076D4" w:rsidRPr="00597C0B" w:rsidTr="00597C0B">
        <w:tc>
          <w:tcPr>
            <w:tcW w:w="1549" w:type="dxa"/>
          </w:tcPr>
          <w:p w:rsidR="006076D4" w:rsidRPr="00597C0B" w:rsidRDefault="006076D4" w:rsidP="00597C0B">
            <w:pPr>
              <w:spacing w:before="120" w:line="23" w:lineRule="atLeast"/>
              <w:rPr>
                <w:sz w:val="26"/>
                <w:szCs w:val="26"/>
                <w:lang w:val="pt-BR"/>
              </w:rPr>
            </w:pPr>
            <w:r w:rsidRPr="00597C0B">
              <w:rPr>
                <w:sz w:val="26"/>
                <w:szCs w:val="26"/>
                <w:lang w:val="pt-BR"/>
              </w:rPr>
              <w:t>Câu 7( 2 đ )</w:t>
            </w:r>
          </w:p>
        </w:tc>
        <w:tc>
          <w:tcPr>
            <w:tcW w:w="6456" w:type="dxa"/>
          </w:tcPr>
          <w:p w:rsidR="006076D4" w:rsidRPr="00597C0B" w:rsidRDefault="006076D4" w:rsidP="00597C0B">
            <w:pPr>
              <w:spacing w:before="120" w:line="23" w:lineRule="atLeast"/>
              <w:ind w:left="72" w:right="164"/>
              <w:jc w:val="both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 xml:space="preserve">a/ </w:t>
            </w:r>
            <w:r w:rsidRPr="00597C0B">
              <w:rPr>
                <w:position w:val="-10"/>
                <w:sz w:val="26"/>
                <w:szCs w:val="26"/>
                <w:lang w:val="fr-FR"/>
              </w:rPr>
              <w:object w:dxaOrig="1579" w:dyaOrig="360" w14:anchorId="54A79565">
                <v:shape id="_x0000_i1032" type="#_x0000_t75" style="width:78.75pt;height:18pt" o:ole="">
                  <v:imagedata r:id="rId22" o:title=""/>
                </v:shape>
                <o:OLEObject Type="Embed" ProgID="Equation.3" ShapeID="_x0000_i1032" DrawAspect="Content" ObjectID="_1543903994" r:id="rId23"/>
              </w:object>
            </w:r>
            <w:r w:rsidRPr="00597C0B">
              <w:rPr>
                <w:sz w:val="26"/>
                <w:szCs w:val="26"/>
              </w:rPr>
              <w:t xml:space="preserve"> và  </w:t>
            </w:r>
            <w:r w:rsidRPr="00597C0B">
              <w:rPr>
                <w:position w:val="-10"/>
                <w:sz w:val="26"/>
                <w:szCs w:val="26"/>
                <w:lang w:val="fr-FR"/>
              </w:rPr>
              <w:object w:dxaOrig="859" w:dyaOrig="340" w14:anchorId="3C1B2878">
                <v:shape id="_x0000_i1033" type="#_x0000_t75" style="width:42.75pt;height:17.25pt" o:ole="">
                  <v:imagedata r:id="rId24" o:title=""/>
                </v:shape>
                <o:OLEObject Type="Embed" ProgID="Equation.3" ShapeID="_x0000_i1033" DrawAspect="Content" ObjectID="_1543903995" r:id="rId25"/>
              </w:object>
            </w:r>
          </w:p>
          <w:p w:rsidR="006076D4" w:rsidRPr="00597C0B" w:rsidRDefault="006076D4" w:rsidP="00597C0B">
            <w:pPr>
              <w:spacing w:before="120" w:line="23" w:lineRule="atLeast"/>
              <w:ind w:left="72" w:right="164"/>
              <w:jc w:val="both"/>
              <w:rPr>
                <w:sz w:val="26"/>
                <w:szCs w:val="26"/>
                <w:lang w:val="fr-FR"/>
              </w:rPr>
            </w:pPr>
            <w:r w:rsidRPr="00597C0B">
              <w:rPr>
                <w:sz w:val="26"/>
                <w:szCs w:val="26"/>
                <w:lang w:val="fr-FR"/>
              </w:rPr>
              <w:t xml:space="preserve">       </w:t>
            </w:r>
            <w:r w:rsidRPr="00597C0B">
              <w:rPr>
                <w:position w:val="-10"/>
                <w:sz w:val="26"/>
                <w:szCs w:val="26"/>
                <w:lang w:val="fr-FR"/>
              </w:rPr>
              <w:object w:dxaOrig="1060" w:dyaOrig="340" w14:anchorId="78EC6932">
                <v:shape id="_x0000_i1034" type="#_x0000_t75" style="width:53.25pt;height:17.25pt" o:ole="">
                  <v:imagedata r:id="rId26" o:title=""/>
                </v:shape>
                <o:OLEObject Type="Embed" ProgID="Equation.3" ShapeID="_x0000_i1034" DrawAspect="Content" ObjectID="_1543903996" r:id="rId27"/>
              </w:object>
            </w:r>
            <w:r w:rsidRPr="00597C0B">
              <w:rPr>
                <w:sz w:val="26"/>
                <w:szCs w:val="26"/>
                <w:lang w:val="fr-FR"/>
              </w:rPr>
              <w:t xml:space="preserve"> và thế số đúng</w:t>
            </w:r>
          </w:p>
          <w:p w:rsidR="006076D4" w:rsidRPr="00597C0B" w:rsidRDefault="006076D4" w:rsidP="00597C0B">
            <w:pPr>
              <w:spacing w:before="120" w:line="23" w:lineRule="atLeast"/>
              <w:ind w:left="72" w:right="164"/>
              <w:jc w:val="both"/>
              <w:rPr>
                <w:sz w:val="26"/>
                <w:szCs w:val="26"/>
                <w:lang w:val="fr-FR"/>
              </w:rPr>
            </w:pPr>
            <w:r w:rsidRPr="00597C0B">
              <w:rPr>
                <w:sz w:val="26"/>
                <w:szCs w:val="26"/>
                <w:lang w:val="fr-FR"/>
              </w:rPr>
              <w:t xml:space="preserve">     </w:t>
            </w:r>
            <w:r w:rsidRPr="00597C0B">
              <w:rPr>
                <w:position w:val="-10"/>
                <w:sz w:val="26"/>
                <w:szCs w:val="26"/>
                <w:lang w:val="fr-FR"/>
              </w:rPr>
              <w:object w:dxaOrig="1140" w:dyaOrig="340" w14:anchorId="208C88B2">
                <v:shape id="_x0000_i1035" type="#_x0000_t75" style="width:57pt;height:17.25pt" o:ole="">
                  <v:imagedata r:id="rId28" o:title=""/>
                </v:shape>
                <o:OLEObject Type="Embed" ProgID="Equation.3" ShapeID="_x0000_i1035" DrawAspect="Content" ObjectID="_1543903997" r:id="rId29"/>
              </w:object>
            </w:r>
          </w:p>
          <w:p w:rsidR="006076D4" w:rsidRPr="00597C0B" w:rsidRDefault="006076D4" w:rsidP="00597C0B">
            <w:pPr>
              <w:spacing w:before="120" w:line="23" w:lineRule="atLeast"/>
              <w:ind w:left="72" w:right="164"/>
              <w:jc w:val="both"/>
              <w:rPr>
                <w:sz w:val="26"/>
                <w:szCs w:val="26"/>
                <w:lang w:val="fr-FR"/>
              </w:rPr>
            </w:pPr>
            <w:r w:rsidRPr="00597C0B">
              <w:rPr>
                <w:sz w:val="26"/>
                <w:szCs w:val="26"/>
              </w:rPr>
              <w:t>b/</w:t>
            </w:r>
            <w:r w:rsidRPr="00597C0B">
              <w:rPr>
                <w:position w:val="-30"/>
                <w:sz w:val="26"/>
                <w:szCs w:val="26"/>
                <w:lang w:val="fr-FR"/>
              </w:rPr>
              <w:object w:dxaOrig="1200" w:dyaOrig="680" w14:anchorId="4A64CCEF">
                <v:shape id="_x0000_i1036" type="#_x0000_t75" style="width:60pt;height:33.75pt" o:ole="">
                  <v:imagedata r:id="rId30" o:title=""/>
                </v:shape>
                <o:OLEObject Type="Embed" ProgID="Equation.3" ShapeID="_x0000_i1036" DrawAspect="Content" ObjectID="_1543903998" r:id="rId31"/>
              </w:object>
            </w:r>
          </w:p>
          <w:p w:rsidR="006076D4" w:rsidRPr="00597C0B" w:rsidRDefault="006076D4" w:rsidP="00597C0B">
            <w:pPr>
              <w:tabs>
                <w:tab w:val="left" w:pos="6480"/>
              </w:tabs>
              <w:spacing w:before="120" w:line="23" w:lineRule="atLeast"/>
              <w:ind w:left="-540" w:right="-540" w:firstLine="720"/>
              <w:rPr>
                <w:sz w:val="26"/>
                <w:szCs w:val="26"/>
                <w:lang w:val="fr-FR"/>
              </w:rPr>
            </w:pPr>
            <w:r w:rsidRPr="00597C0B">
              <w:rPr>
                <w:sz w:val="26"/>
                <w:szCs w:val="26"/>
                <w:lang w:val="fr-FR"/>
              </w:rPr>
              <w:t xml:space="preserve">    </w:t>
            </w:r>
            <w:r w:rsidRPr="00597C0B">
              <w:rPr>
                <w:position w:val="-12"/>
                <w:sz w:val="26"/>
                <w:szCs w:val="26"/>
                <w:lang w:val="fr-FR"/>
              </w:rPr>
              <w:object w:dxaOrig="1460" w:dyaOrig="380" w14:anchorId="1816D67A">
                <v:shape id="_x0000_i1037" type="#_x0000_t75" style="width:72.75pt;height:18.75pt" o:ole="">
                  <v:imagedata r:id="rId32" o:title=""/>
                </v:shape>
                <o:OLEObject Type="Embed" ProgID="Equation.3" ShapeID="_x0000_i1037" DrawAspect="Content" ObjectID="_1543903999" r:id="rId33"/>
              </w:object>
            </w:r>
          </w:p>
          <w:p w:rsidR="006076D4" w:rsidRPr="00597C0B" w:rsidRDefault="006076D4" w:rsidP="00597C0B">
            <w:pPr>
              <w:tabs>
                <w:tab w:val="left" w:pos="180"/>
              </w:tabs>
              <w:spacing w:before="120" w:line="23" w:lineRule="atLeast"/>
              <w:ind w:left="-540" w:right="-540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  <w:lang w:val="fr-FR"/>
              </w:rPr>
              <w:t xml:space="preserve">                </w:t>
            </w:r>
            <w:r w:rsidRPr="00597C0B">
              <w:rPr>
                <w:position w:val="-12"/>
                <w:sz w:val="26"/>
                <w:szCs w:val="26"/>
                <w:lang w:val="fr-FR"/>
              </w:rPr>
              <w:object w:dxaOrig="1400" w:dyaOrig="380" w14:anchorId="3F2EBE24">
                <v:shape id="_x0000_i1038" type="#_x0000_t75" style="width:69.75pt;height:18.75pt" o:ole="">
                  <v:imagedata r:id="rId34" o:title=""/>
                </v:shape>
                <o:OLEObject Type="Embed" ProgID="Equation.3" ShapeID="_x0000_i1038" DrawAspect="Content" ObjectID="_1543904000" r:id="rId35"/>
              </w:object>
            </w:r>
          </w:p>
        </w:tc>
        <w:tc>
          <w:tcPr>
            <w:tcW w:w="1575" w:type="dxa"/>
          </w:tcPr>
          <w:p w:rsidR="006076D4" w:rsidRPr="00597C0B" w:rsidRDefault="006076D4" w:rsidP="00597C0B">
            <w:pPr>
              <w:spacing w:before="120" w:line="23" w:lineRule="atLeast"/>
              <w:ind w:left="-540" w:right="-540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 xml:space="preserve">         </w:t>
            </w:r>
            <w:r w:rsidR="000E6D72" w:rsidRPr="00597C0B">
              <w:rPr>
                <w:sz w:val="26"/>
                <w:szCs w:val="26"/>
              </w:rPr>
              <w:t>-0,25d</w:t>
            </w:r>
          </w:p>
          <w:p w:rsidR="006076D4" w:rsidRPr="00597C0B" w:rsidRDefault="006076D4" w:rsidP="00597C0B">
            <w:pPr>
              <w:spacing w:before="120" w:line="23" w:lineRule="atLeast"/>
              <w:ind w:left="-540" w:right="-540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 xml:space="preserve">        - 0,</w:t>
            </w:r>
            <w:r w:rsidR="000E6D72" w:rsidRPr="00597C0B">
              <w:rPr>
                <w:sz w:val="26"/>
                <w:szCs w:val="26"/>
              </w:rPr>
              <w:t>2</w:t>
            </w:r>
            <w:r w:rsidRPr="00597C0B">
              <w:rPr>
                <w:sz w:val="26"/>
                <w:szCs w:val="26"/>
              </w:rPr>
              <w:t>5đ</w:t>
            </w:r>
          </w:p>
          <w:p w:rsidR="006076D4" w:rsidRPr="00597C0B" w:rsidRDefault="006076D4" w:rsidP="00597C0B">
            <w:pPr>
              <w:spacing w:before="120" w:line="23" w:lineRule="atLeast"/>
              <w:ind w:left="-540" w:right="-540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 xml:space="preserve">        - 0,5đ</w:t>
            </w:r>
          </w:p>
          <w:p w:rsidR="006076D4" w:rsidRPr="00597C0B" w:rsidRDefault="006076D4" w:rsidP="00597C0B">
            <w:pPr>
              <w:spacing w:before="120" w:line="23" w:lineRule="atLeast"/>
              <w:ind w:left="-540" w:right="-540"/>
              <w:jc w:val="center"/>
              <w:rPr>
                <w:sz w:val="26"/>
                <w:szCs w:val="26"/>
              </w:rPr>
            </w:pPr>
          </w:p>
          <w:p w:rsidR="006076D4" w:rsidRPr="00597C0B" w:rsidRDefault="006076D4" w:rsidP="00597C0B">
            <w:pPr>
              <w:spacing w:before="120" w:line="23" w:lineRule="atLeast"/>
              <w:ind w:left="-540" w:right="-540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 xml:space="preserve">        - 0,25đ</w:t>
            </w:r>
          </w:p>
          <w:p w:rsidR="006076D4" w:rsidRPr="00597C0B" w:rsidRDefault="006076D4" w:rsidP="00597C0B">
            <w:pPr>
              <w:spacing w:before="120" w:line="23" w:lineRule="atLeast"/>
              <w:ind w:left="-540" w:right="-540"/>
              <w:jc w:val="center"/>
              <w:rPr>
                <w:sz w:val="26"/>
                <w:szCs w:val="26"/>
              </w:rPr>
            </w:pPr>
          </w:p>
          <w:p w:rsidR="006076D4" w:rsidRPr="00597C0B" w:rsidRDefault="006076D4" w:rsidP="00597C0B">
            <w:pPr>
              <w:spacing w:before="120" w:line="23" w:lineRule="atLeast"/>
              <w:ind w:left="-540" w:right="-540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 xml:space="preserve">  -      - 0,5đ</w:t>
            </w:r>
          </w:p>
          <w:p w:rsidR="006076D4" w:rsidRPr="00597C0B" w:rsidRDefault="00F75651" w:rsidP="00597C0B">
            <w:pPr>
              <w:spacing w:before="120" w:line="23" w:lineRule="atLeast"/>
              <w:ind w:left="-540" w:right="-540"/>
              <w:rPr>
                <w:sz w:val="26"/>
                <w:szCs w:val="26"/>
              </w:rPr>
            </w:pPr>
            <w:r w:rsidRPr="00597C0B">
              <w:rPr>
                <w:sz w:val="26"/>
                <w:szCs w:val="26"/>
              </w:rPr>
              <w:t xml:space="preserve">     -  - 0,25đ</w:t>
            </w:r>
          </w:p>
        </w:tc>
      </w:tr>
    </w:tbl>
    <w:p w:rsidR="00043892" w:rsidRDefault="00EE030E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sz w:val="26"/>
          <w:szCs w:val="26"/>
          <w:lang w:val="pt-BR"/>
        </w:rPr>
        <w:t xml:space="preserve">                 </w:t>
      </w:r>
    </w:p>
    <w:p w:rsidR="00597C0B" w:rsidRDefault="00597C0B" w:rsidP="00597C0B">
      <w:pPr>
        <w:spacing w:before="120" w:line="23" w:lineRule="atLeast"/>
        <w:rPr>
          <w:sz w:val="26"/>
          <w:szCs w:val="26"/>
          <w:lang w:val="pt-BR"/>
        </w:rPr>
      </w:pPr>
    </w:p>
    <w:tbl>
      <w:tblPr>
        <w:tblW w:w="9893" w:type="dxa"/>
        <w:tblLook w:val="04A0" w:firstRow="1" w:lastRow="0" w:firstColumn="1" w:lastColumn="0" w:noHBand="0" w:noVBand="1"/>
      </w:tblPr>
      <w:tblGrid>
        <w:gridCol w:w="4608"/>
        <w:gridCol w:w="5285"/>
      </w:tblGrid>
      <w:tr w:rsidR="00597C0B" w:rsidRPr="00F758AC" w:rsidTr="008D1B71">
        <w:tc>
          <w:tcPr>
            <w:tcW w:w="4608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sz w:val="26"/>
              </w:rPr>
            </w:pPr>
            <w:r w:rsidRPr="00F758AC">
              <w:rPr>
                <w:sz w:val="26"/>
              </w:rPr>
              <w:lastRenderedPageBreak/>
              <w:t>SỞ GIÁO DỤC VÀ ĐÀO TẠO</w:t>
            </w:r>
          </w:p>
        </w:tc>
        <w:tc>
          <w:tcPr>
            <w:tcW w:w="5285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b/>
                <w:sz w:val="26"/>
              </w:rPr>
            </w:pPr>
            <w:r w:rsidRPr="00F758AC">
              <w:rPr>
                <w:b/>
                <w:sz w:val="26"/>
              </w:rPr>
              <w:t xml:space="preserve">KỲ KIỂM TRA </w:t>
            </w:r>
            <w:r>
              <w:rPr>
                <w:b/>
                <w:sz w:val="26"/>
              </w:rPr>
              <w:t xml:space="preserve">HỌC KỲ I </w:t>
            </w:r>
            <w:r w:rsidRPr="00F758AC">
              <w:rPr>
                <w:b/>
                <w:sz w:val="26"/>
              </w:rPr>
              <w:t xml:space="preserve">    </w:t>
            </w:r>
          </w:p>
        </w:tc>
      </w:tr>
      <w:tr w:rsidR="00597C0B" w:rsidRPr="00F758AC" w:rsidTr="008D1B71">
        <w:tc>
          <w:tcPr>
            <w:tcW w:w="4608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sz w:val="26"/>
              </w:rPr>
            </w:pPr>
            <w:r w:rsidRPr="00F758AC">
              <w:rPr>
                <w:sz w:val="26"/>
              </w:rPr>
              <w:t>THÀNH PHỐ  HỒ CHÍ MINH</w:t>
            </w:r>
          </w:p>
        </w:tc>
        <w:tc>
          <w:tcPr>
            <w:tcW w:w="5285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607695</wp:posOffset>
                      </wp:positionH>
                      <wp:positionV relativeFrom="paragraph">
                        <wp:posOffset>179070</wp:posOffset>
                      </wp:positionV>
                      <wp:extent cx="38100" cy="9525"/>
                      <wp:effectExtent l="0" t="0" r="19050" b="28575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38100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37E383" id="Straight Connector 7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85pt,14.1pt" to="50.8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" strokecolor="#4a7ebb">
                      <o:lock v:ext="edit" shapetype="f"/>
                    </v:line>
                  </w:pict>
                </mc:Fallback>
              </mc:AlternateContent>
            </w:r>
            <w:r>
              <w:rPr>
                <w:b/>
                <w:sz w:val="26"/>
              </w:rPr>
              <w:t>NĂM HỌC 2016 – 2017</w:t>
            </w:r>
            <w:r w:rsidRPr="00F758AC">
              <w:rPr>
                <w:b/>
                <w:sz w:val="26"/>
              </w:rPr>
              <w:t xml:space="preserve"> </w:t>
            </w:r>
          </w:p>
        </w:tc>
      </w:tr>
      <w:tr w:rsidR="00597C0B" w:rsidRPr="00F758AC" w:rsidTr="008D1B71">
        <w:tc>
          <w:tcPr>
            <w:tcW w:w="4608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952500</wp:posOffset>
                      </wp:positionH>
                      <wp:positionV relativeFrom="paragraph">
                        <wp:posOffset>275589</wp:posOffset>
                      </wp:positionV>
                      <wp:extent cx="838200" cy="0"/>
                      <wp:effectExtent l="0" t="0" r="1905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DA12E5B" id="Straight Connector 5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75pt,21.7pt" to="141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">
                      <o:lock v:ext="edit" shapetype="f"/>
                    </v:line>
                  </w:pict>
                </mc:Fallback>
              </mc:AlternateContent>
            </w:r>
            <w:r w:rsidRPr="00F758AC">
              <w:rPr>
                <w:b/>
                <w:sz w:val="26"/>
              </w:rPr>
              <w:t>TRƯỜNG THCS – THPT TÂN PHÚ</w:t>
            </w:r>
          </w:p>
        </w:tc>
        <w:tc>
          <w:tcPr>
            <w:tcW w:w="5285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-636</wp:posOffset>
                      </wp:positionV>
                      <wp:extent cx="139065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906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C6030E" id="Straight Connector 2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85pt,-.05pt" to="181.3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">
                      <o:lock v:ext="edit" shapetype="f"/>
                    </v:line>
                  </w:pict>
                </mc:Fallback>
              </mc:AlternateContent>
            </w:r>
            <w:r w:rsidRPr="00F758AC">
              <w:rPr>
                <w:b/>
                <w:sz w:val="26"/>
              </w:rPr>
              <w:t xml:space="preserve">MÔN </w:t>
            </w:r>
            <w:r>
              <w:rPr>
                <w:b/>
                <w:sz w:val="26"/>
              </w:rPr>
              <w:t>VẬT LÝ  – LỚP 10</w:t>
            </w:r>
          </w:p>
        </w:tc>
      </w:tr>
      <w:tr w:rsidR="00597C0B" w:rsidRPr="00F758AC" w:rsidTr="008D1B71">
        <w:trPr>
          <w:trHeight w:val="558"/>
        </w:trPr>
        <w:tc>
          <w:tcPr>
            <w:tcW w:w="4608" w:type="dxa"/>
            <w:shd w:val="clear" w:color="auto" w:fill="auto"/>
          </w:tcPr>
          <w:p w:rsidR="00597C0B" w:rsidRPr="00484448" w:rsidRDefault="00597C0B" w:rsidP="008D1B71">
            <w:pPr>
              <w:spacing w:before="120"/>
              <w:jc w:val="center"/>
              <w:rPr>
                <w:b/>
                <w:sz w:val="26"/>
              </w:rPr>
            </w:pPr>
            <w:r w:rsidRPr="00484448">
              <w:rPr>
                <w:b/>
                <w:sz w:val="26"/>
              </w:rPr>
              <w:t>ĐỀ CHÍNH THỨC</w:t>
            </w:r>
          </w:p>
          <w:p w:rsidR="00597C0B" w:rsidRPr="00F758AC" w:rsidRDefault="00597C0B" w:rsidP="008D1B71">
            <w:pPr>
              <w:spacing w:before="120"/>
              <w:jc w:val="center"/>
              <w:rPr>
                <w:i/>
                <w:sz w:val="26"/>
              </w:rPr>
            </w:pPr>
            <w:r w:rsidRPr="00F758AC">
              <w:rPr>
                <w:i/>
                <w:sz w:val="26"/>
              </w:rPr>
              <w:t xml:space="preserve">Ngày kiểm tra: </w:t>
            </w:r>
            <w:r>
              <w:rPr>
                <w:i/>
                <w:sz w:val="26"/>
              </w:rPr>
              <w:t>16/12/2016</w:t>
            </w:r>
          </w:p>
        </w:tc>
        <w:tc>
          <w:tcPr>
            <w:tcW w:w="5285" w:type="dxa"/>
            <w:shd w:val="clear" w:color="auto" w:fill="auto"/>
          </w:tcPr>
          <w:p w:rsidR="00597C0B" w:rsidRPr="00F758AC" w:rsidRDefault="00597C0B" w:rsidP="008D1B71">
            <w:pPr>
              <w:spacing w:before="12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Thời gian làm bài: 45</w:t>
            </w:r>
            <w:r w:rsidRPr="00F758AC">
              <w:rPr>
                <w:i/>
                <w:sz w:val="26"/>
              </w:rPr>
              <w:t xml:space="preserve"> phút </w:t>
            </w:r>
          </w:p>
          <w:p w:rsidR="00597C0B" w:rsidRPr="00F758AC" w:rsidRDefault="00597C0B" w:rsidP="008D1B71">
            <w:pPr>
              <w:spacing w:before="12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 đề tự luận gồm 7 câu – 01 mặt giấy A4</w:t>
            </w:r>
            <w:r w:rsidRPr="00F758AC">
              <w:rPr>
                <w:i/>
                <w:sz w:val="26"/>
              </w:rPr>
              <w:t xml:space="preserve">) </w:t>
            </w:r>
          </w:p>
        </w:tc>
      </w:tr>
    </w:tbl>
    <w:p w:rsidR="00597C0B" w:rsidRDefault="00597C0B" w:rsidP="00597C0B">
      <w:pPr>
        <w:spacing w:before="120"/>
        <w:rPr>
          <w:sz w:val="26"/>
          <w:szCs w:val="26"/>
        </w:rPr>
      </w:pPr>
    </w:p>
    <w:p w:rsidR="00597C0B" w:rsidRPr="00F758AC" w:rsidRDefault="00597C0B" w:rsidP="00597C0B">
      <w:pPr>
        <w:spacing w:before="120"/>
        <w:rPr>
          <w:sz w:val="26"/>
          <w:szCs w:val="26"/>
        </w:rPr>
      </w:pPr>
      <w:r w:rsidRPr="00F758AC">
        <w:rPr>
          <w:sz w:val="26"/>
          <w:szCs w:val="26"/>
        </w:rPr>
        <w:t>Họ, tên thí sinh:........................................................</w:t>
      </w:r>
    </w:p>
    <w:p w:rsidR="00597C0B" w:rsidRPr="00F758AC" w:rsidRDefault="00597C0B" w:rsidP="00597C0B">
      <w:pPr>
        <w:spacing w:before="120"/>
        <w:rPr>
          <w:sz w:val="26"/>
          <w:szCs w:val="26"/>
        </w:rPr>
      </w:pPr>
      <w:r w:rsidRPr="00F758AC">
        <w:rPr>
          <w:sz w:val="26"/>
          <w:szCs w:val="26"/>
          <w:lang w:val="vi-VN"/>
        </w:rPr>
        <w:t>Số báo danh</w:t>
      </w:r>
      <w:r w:rsidRPr="00F758AC">
        <w:rPr>
          <w:sz w:val="26"/>
          <w:szCs w:val="26"/>
        </w:rPr>
        <w:t>: ............................................................</w:t>
      </w:r>
    </w:p>
    <w:p w:rsidR="00597C0B" w:rsidRPr="00295E9F" w:rsidRDefault="00597C0B" w:rsidP="00597C0B"/>
    <w:p w:rsidR="00597C0B" w:rsidRPr="00597C0B" w:rsidRDefault="00597C0B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b/>
          <w:sz w:val="26"/>
          <w:szCs w:val="26"/>
          <w:lang w:val="pt-BR"/>
        </w:rPr>
        <w:t xml:space="preserve">Câu 1( 1 điểm ) </w:t>
      </w:r>
      <w:r w:rsidRPr="00597C0B">
        <w:rPr>
          <w:sz w:val="26"/>
          <w:szCs w:val="26"/>
          <w:lang w:val="pt-BR"/>
        </w:rPr>
        <w:t xml:space="preserve"> Định nghĩa chu kì và tần số của chuyển động tròn đều ?</w:t>
      </w:r>
    </w:p>
    <w:p w:rsidR="00597C0B" w:rsidRPr="00597C0B" w:rsidRDefault="00597C0B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b/>
          <w:sz w:val="26"/>
          <w:szCs w:val="26"/>
          <w:lang w:val="pt-BR"/>
        </w:rPr>
        <w:t xml:space="preserve">Câu 2 (1 điểm ) </w:t>
      </w:r>
      <w:r w:rsidRPr="00597C0B">
        <w:rPr>
          <w:sz w:val="26"/>
          <w:szCs w:val="26"/>
          <w:lang w:val="pt-BR"/>
        </w:rPr>
        <w:t xml:space="preserve"> Trình bày đặc điểm sự rơi tự do  ?</w:t>
      </w:r>
    </w:p>
    <w:p w:rsidR="00597C0B" w:rsidRPr="00597C0B" w:rsidRDefault="00597C0B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b/>
          <w:sz w:val="26"/>
          <w:szCs w:val="26"/>
          <w:lang w:val="pt-BR"/>
        </w:rPr>
        <w:t>Câu 3 ( 2 điểm )</w:t>
      </w:r>
      <w:r w:rsidRPr="00597C0B">
        <w:rPr>
          <w:sz w:val="26"/>
          <w:szCs w:val="26"/>
          <w:lang w:val="pt-BR"/>
        </w:rPr>
        <w:t xml:space="preserve">  Phát biểu định luật Bôi-lơ –Ma-ri-ốt ? Viết công thức , chú thích các đại lượng ?</w:t>
      </w:r>
    </w:p>
    <w:p w:rsidR="00597C0B" w:rsidRPr="00597C0B" w:rsidRDefault="00597C0B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sz w:val="26"/>
          <w:szCs w:val="26"/>
          <w:lang w:val="pt-BR"/>
        </w:rPr>
        <w:t xml:space="preserve"> </w:t>
      </w:r>
      <w:r w:rsidRPr="00597C0B">
        <w:rPr>
          <w:b/>
          <w:sz w:val="26"/>
          <w:szCs w:val="26"/>
          <w:lang w:val="pt-BR"/>
        </w:rPr>
        <w:t>Câu 4 ( 1điểm )</w:t>
      </w:r>
    </w:p>
    <w:p w:rsidR="00597C0B" w:rsidRPr="00597C0B" w:rsidRDefault="00597C0B" w:rsidP="00597C0B">
      <w:pPr>
        <w:spacing w:before="120" w:line="23" w:lineRule="atLeast"/>
        <w:rPr>
          <w:sz w:val="26"/>
          <w:szCs w:val="26"/>
          <w:lang w:val="pt-BR"/>
        </w:rPr>
      </w:pPr>
      <w:r w:rsidRPr="00597C0B">
        <w:rPr>
          <w:sz w:val="26"/>
          <w:szCs w:val="26"/>
          <w:lang w:val="pt-BR"/>
        </w:rPr>
        <w:t xml:space="preserve">    a) Tại sao giữa hai đầu thanh ray của đường sắt ( tại mối nối ) lại phải có một khe hở ?</w:t>
      </w:r>
    </w:p>
    <w:p w:rsidR="00597C0B" w:rsidRPr="00597C0B" w:rsidRDefault="00597C0B" w:rsidP="00597C0B">
      <w:pPr>
        <w:spacing w:before="120" w:line="23" w:lineRule="atLeast"/>
        <w:rPr>
          <w:sz w:val="26"/>
          <w:szCs w:val="26"/>
        </w:rPr>
      </w:pPr>
      <w:r w:rsidRPr="00597C0B">
        <w:rPr>
          <w:sz w:val="26"/>
          <w:szCs w:val="26"/>
        </w:rPr>
        <w:t xml:space="preserve">    b) Áp suất khí trong bóng đèn tăng bao nhiêu lần khi đèn sáng ở nhiệt độ 323</w:t>
      </w:r>
      <w:r w:rsidRPr="00597C0B">
        <w:rPr>
          <w:sz w:val="26"/>
          <w:szCs w:val="26"/>
          <w:vertAlign w:val="superscript"/>
        </w:rPr>
        <w:t>o</w:t>
      </w:r>
      <w:r w:rsidRPr="00597C0B">
        <w:rPr>
          <w:sz w:val="26"/>
          <w:szCs w:val="26"/>
        </w:rPr>
        <w:t>C so với khi đèn tắt. Biết rằng nhiệt độ của đèn khi tắt là 25</w:t>
      </w:r>
      <w:r w:rsidRPr="00597C0B">
        <w:rPr>
          <w:sz w:val="26"/>
          <w:szCs w:val="26"/>
          <w:vertAlign w:val="superscript"/>
        </w:rPr>
        <w:t>o</w:t>
      </w:r>
      <w:r w:rsidRPr="00597C0B">
        <w:rPr>
          <w:sz w:val="26"/>
          <w:szCs w:val="26"/>
        </w:rPr>
        <w:t>C.</w:t>
      </w:r>
    </w:p>
    <w:p w:rsidR="00597C0B" w:rsidRPr="00597C0B" w:rsidRDefault="00597C0B" w:rsidP="00597C0B">
      <w:pPr>
        <w:spacing w:before="120" w:line="23" w:lineRule="atLeast"/>
        <w:rPr>
          <w:sz w:val="26"/>
          <w:szCs w:val="26"/>
        </w:rPr>
      </w:pPr>
      <w:r w:rsidRPr="00597C0B">
        <w:rPr>
          <w:b/>
          <w:sz w:val="26"/>
          <w:szCs w:val="26"/>
          <w:lang w:val="pt-BR"/>
        </w:rPr>
        <w:t>Câu 5</w:t>
      </w:r>
      <w:r w:rsidRPr="00597C0B">
        <w:rPr>
          <w:sz w:val="26"/>
          <w:szCs w:val="26"/>
          <w:lang w:val="pt-BR"/>
        </w:rPr>
        <w:t xml:space="preserve">  </w:t>
      </w:r>
      <w:r w:rsidRPr="00597C0B">
        <w:rPr>
          <w:b/>
          <w:sz w:val="26"/>
          <w:szCs w:val="26"/>
          <w:lang w:val="pt-BR"/>
        </w:rPr>
        <w:t>( 2 điểm )</w:t>
      </w:r>
      <w:r w:rsidRPr="00597C0B">
        <w:rPr>
          <w:sz w:val="26"/>
          <w:szCs w:val="26"/>
          <w:lang w:val="pt-BR"/>
        </w:rPr>
        <w:t xml:space="preserve"> </w:t>
      </w:r>
      <w:r w:rsidRPr="00597C0B">
        <w:rPr>
          <w:sz w:val="26"/>
          <w:szCs w:val="26"/>
        </w:rPr>
        <w:t xml:space="preserve">Một xe ô tô đang chuyển động với vận tốc 36km/h thì người lái xe thấy một cái hố cách xe 20m , người lái xe hãm phanh đến sát miệng hố thì xe </w:t>
      </w:r>
      <w:r w:rsidRPr="00597C0B">
        <w:rPr>
          <w:b/>
          <w:sz w:val="26"/>
          <w:szCs w:val="26"/>
        </w:rPr>
        <w:t>dừng lại</w:t>
      </w:r>
      <w:r w:rsidRPr="00597C0B">
        <w:rPr>
          <w:sz w:val="26"/>
          <w:szCs w:val="26"/>
        </w:rPr>
        <w:t xml:space="preserve"> . Tính : </w:t>
      </w:r>
    </w:p>
    <w:p w:rsidR="00597C0B" w:rsidRPr="00597C0B" w:rsidRDefault="00597C0B" w:rsidP="00597C0B">
      <w:pPr>
        <w:spacing w:before="120" w:line="23" w:lineRule="atLeast"/>
        <w:rPr>
          <w:sz w:val="26"/>
          <w:szCs w:val="26"/>
        </w:rPr>
      </w:pPr>
      <w:r w:rsidRPr="00597C0B">
        <w:rPr>
          <w:sz w:val="26"/>
          <w:szCs w:val="26"/>
        </w:rPr>
        <w:t xml:space="preserve">     a) Gia tốc của xe ?</w:t>
      </w:r>
    </w:p>
    <w:p w:rsidR="00597C0B" w:rsidRPr="00597C0B" w:rsidRDefault="00597C0B" w:rsidP="00597C0B">
      <w:pPr>
        <w:spacing w:before="120" w:line="23" w:lineRule="atLeast"/>
        <w:rPr>
          <w:sz w:val="26"/>
          <w:szCs w:val="26"/>
        </w:rPr>
      </w:pPr>
      <w:r w:rsidRPr="00597C0B">
        <w:rPr>
          <w:sz w:val="26"/>
          <w:szCs w:val="26"/>
        </w:rPr>
        <w:t xml:space="preserve">     b) Thời gian xe hãm phanh  ?</w:t>
      </w:r>
    </w:p>
    <w:p w:rsidR="00597C0B" w:rsidRPr="00597C0B" w:rsidRDefault="00597C0B" w:rsidP="00597C0B">
      <w:pPr>
        <w:spacing w:before="120" w:line="23" w:lineRule="atLeast"/>
        <w:rPr>
          <w:sz w:val="26"/>
          <w:szCs w:val="26"/>
          <w:lang w:val="de-DE"/>
        </w:rPr>
      </w:pPr>
      <w:r w:rsidRPr="00597C0B">
        <w:rPr>
          <w:b/>
          <w:sz w:val="26"/>
          <w:szCs w:val="26"/>
          <w:lang w:val="pt-BR"/>
        </w:rPr>
        <w:t xml:space="preserve">Câu 6 ( 1 điểm ) </w:t>
      </w:r>
      <w:r w:rsidRPr="00597C0B">
        <w:rPr>
          <w:sz w:val="26"/>
          <w:szCs w:val="26"/>
          <w:lang w:val="pt-BR"/>
        </w:rPr>
        <w:t xml:space="preserve"> </w:t>
      </w:r>
      <w:r w:rsidRPr="00597C0B">
        <w:rPr>
          <w:sz w:val="26"/>
          <w:szCs w:val="26"/>
          <w:lang w:val="de-DE"/>
        </w:rPr>
        <w:t>Một vật được thả rơi tự do từ độ cao 45m xuống đất . Tính thời gian vật rơi đến khi chạm đất  ? cho g = 10 m/s</w:t>
      </w:r>
      <w:r w:rsidRPr="00597C0B">
        <w:rPr>
          <w:sz w:val="26"/>
          <w:szCs w:val="26"/>
          <w:vertAlign w:val="superscript"/>
          <w:lang w:val="de-DE"/>
        </w:rPr>
        <w:t>2</w:t>
      </w:r>
      <w:r w:rsidRPr="00597C0B">
        <w:rPr>
          <w:sz w:val="26"/>
          <w:szCs w:val="26"/>
          <w:lang w:val="de-DE"/>
        </w:rPr>
        <w:t xml:space="preserve"> .</w:t>
      </w:r>
    </w:p>
    <w:p w:rsidR="00597C0B" w:rsidRPr="00597C0B" w:rsidRDefault="00597C0B" w:rsidP="00F7557A">
      <w:pPr>
        <w:spacing w:before="120" w:line="23" w:lineRule="atLeast"/>
        <w:ind w:right="41"/>
        <w:rPr>
          <w:sz w:val="26"/>
          <w:szCs w:val="26"/>
        </w:rPr>
      </w:pPr>
      <w:r w:rsidRPr="00597C0B">
        <w:rPr>
          <w:b/>
          <w:sz w:val="26"/>
          <w:szCs w:val="26"/>
          <w:lang w:val="pt-BR"/>
        </w:rPr>
        <w:t>Câu 7</w:t>
      </w:r>
      <w:r w:rsidRPr="00597C0B">
        <w:rPr>
          <w:sz w:val="26"/>
          <w:szCs w:val="26"/>
          <w:lang w:val="pt-BR"/>
        </w:rPr>
        <w:t xml:space="preserve"> </w:t>
      </w:r>
      <w:r w:rsidRPr="00597C0B">
        <w:rPr>
          <w:b/>
          <w:sz w:val="26"/>
          <w:szCs w:val="26"/>
          <w:lang w:val="pt-BR"/>
        </w:rPr>
        <w:t xml:space="preserve">( 2 điểm </w:t>
      </w:r>
      <w:r w:rsidRPr="00597C0B">
        <w:rPr>
          <w:sz w:val="26"/>
          <w:szCs w:val="26"/>
          <w:lang w:val="pt-BR"/>
        </w:rPr>
        <w:t>)</w:t>
      </w:r>
      <w:r w:rsidRPr="00597C0B">
        <w:rPr>
          <w:rFonts w:eastAsia="Calibri"/>
          <w:sz w:val="26"/>
          <w:szCs w:val="26"/>
        </w:rPr>
        <w:t xml:space="preserve"> </w:t>
      </w:r>
      <w:r w:rsidRPr="00597C0B">
        <w:rPr>
          <w:sz w:val="26"/>
          <w:szCs w:val="26"/>
        </w:rPr>
        <w:t xml:space="preserve">     Một xilanh đựng khí ở trạng thái ban đầu (1) có thể tích 4lit, áp suất 6at, nhiệt độ </w:t>
      </w:r>
      <w:r w:rsidRPr="00597C0B">
        <w:rPr>
          <w:sz w:val="26"/>
          <w:szCs w:val="26"/>
          <w:lang w:val="vi-VN"/>
        </w:rPr>
        <w:t>27</w:t>
      </w:r>
      <w:r w:rsidRPr="00597C0B">
        <w:rPr>
          <w:sz w:val="26"/>
          <w:szCs w:val="26"/>
          <w:vertAlign w:val="superscript"/>
        </w:rPr>
        <w:t>0</w:t>
      </w:r>
      <w:r w:rsidRPr="00597C0B">
        <w:rPr>
          <w:sz w:val="26"/>
          <w:szCs w:val="26"/>
        </w:rPr>
        <w:t>C.</w:t>
      </w:r>
    </w:p>
    <w:p w:rsidR="00597C0B" w:rsidRPr="00597C0B" w:rsidRDefault="00597C0B" w:rsidP="00F7557A">
      <w:pPr>
        <w:spacing w:before="120" w:line="23" w:lineRule="atLeast"/>
        <w:ind w:right="41"/>
        <w:jc w:val="both"/>
        <w:rPr>
          <w:sz w:val="26"/>
          <w:szCs w:val="26"/>
        </w:rPr>
      </w:pPr>
      <w:r w:rsidRPr="00597C0B">
        <w:rPr>
          <w:sz w:val="26"/>
          <w:szCs w:val="26"/>
        </w:rPr>
        <w:t xml:space="preserve">a/ Người ta biến đổi trạng thái khí trên trong điều kiện nhiệt độ không đổi đến trạng thái (2) sao </w:t>
      </w:r>
    </w:p>
    <w:p w:rsidR="00597C0B" w:rsidRPr="00597C0B" w:rsidRDefault="00597C0B" w:rsidP="00597C0B">
      <w:pPr>
        <w:spacing w:before="120" w:line="23" w:lineRule="atLeast"/>
        <w:ind w:right="-540"/>
        <w:jc w:val="both"/>
        <w:rPr>
          <w:sz w:val="26"/>
          <w:szCs w:val="26"/>
        </w:rPr>
      </w:pPr>
      <w:r w:rsidRPr="00597C0B">
        <w:rPr>
          <w:sz w:val="26"/>
          <w:szCs w:val="26"/>
        </w:rPr>
        <w:t>cho thể tích khí tăng thêm 2lit. Tính áp suất khí lúc này?</w:t>
      </w:r>
      <w:r w:rsidRPr="00597C0B">
        <w:rPr>
          <w:sz w:val="26"/>
          <w:szCs w:val="26"/>
          <w:lang w:val="vi-VN"/>
        </w:rPr>
        <w:t xml:space="preserve"> </w:t>
      </w:r>
    </w:p>
    <w:p w:rsidR="00597C0B" w:rsidRPr="00597C0B" w:rsidRDefault="00597C0B" w:rsidP="00597C0B">
      <w:pPr>
        <w:spacing w:before="120" w:line="23" w:lineRule="atLeast"/>
        <w:ind w:right="-540"/>
        <w:jc w:val="both"/>
        <w:rPr>
          <w:sz w:val="26"/>
          <w:szCs w:val="26"/>
        </w:rPr>
      </w:pPr>
      <w:r w:rsidRPr="00597C0B">
        <w:rPr>
          <w:sz w:val="26"/>
          <w:szCs w:val="26"/>
        </w:rPr>
        <w:t>b/ Sau đó giảm nhiệt độ đồng thời nén khí từ trạng thái (2) sang trạng thái (3) sao cho thể tích</w:t>
      </w:r>
    </w:p>
    <w:p w:rsidR="00597C0B" w:rsidRPr="00597C0B" w:rsidRDefault="00597C0B" w:rsidP="00F7557A">
      <w:pPr>
        <w:spacing w:before="120" w:line="23" w:lineRule="atLeast"/>
        <w:ind w:right="41"/>
        <w:jc w:val="both"/>
        <w:rPr>
          <w:sz w:val="26"/>
          <w:szCs w:val="26"/>
        </w:rPr>
      </w:pPr>
      <w:r w:rsidRPr="00597C0B">
        <w:rPr>
          <w:sz w:val="26"/>
          <w:szCs w:val="26"/>
        </w:rPr>
        <w:t xml:space="preserve"> giảm còn 3lit và áp suất có giá trị như trạng thái ban đầu (1). Hỏi nhiệt độ khí lúc này là bao nhiêu</w:t>
      </w:r>
    </w:p>
    <w:p w:rsidR="00597C0B" w:rsidRPr="00597C0B" w:rsidRDefault="00597C0B" w:rsidP="00597C0B">
      <w:pPr>
        <w:spacing w:before="120" w:line="23" w:lineRule="atLeast"/>
        <w:ind w:right="-540"/>
        <w:jc w:val="both"/>
        <w:rPr>
          <w:sz w:val="26"/>
          <w:szCs w:val="26"/>
        </w:rPr>
      </w:pPr>
      <w:r w:rsidRPr="00597C0B">
        <w:rPr>
          <w:sz w:val="26"/>
          <w:szCs w:val="26"/>
        </w:rPr>
        <w:t xml:space="preserve"> độ C?</w:t>
      </w:r>
    </w:p>
    <w:p w:rsidR="00597C0B" w:rsidRDefault="00597C0B" w:rsidP="00597C0B">
      <w:pPr>
        <w:spacing w:before="120" w:line="23" w:lineRule="atLeast"/>
        <w:rPr>
          <w:sz w:val="26"/>
          <w:szCs w:val="26"/>
          <w:lang w:val="pt-BR"/>
        </w:rPr>
      </w:pPr>
    </w:p>
    <w:p w:rsidR="00597C0B" w:rsidRDefault="00597C0B" w:rsidP="00597C0B">
      <w:pPr>
        <w:spacing w:before="120" w:line="23" w:lineRule="atLeast"/>
        <w:jc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.................................. Hết ..............................</w:t>
      </w:r>
    </w:p>
    <w:p w:rsidR="00597C0B" w:rsidRDefault="00597C0B" w:rsidP="00597C0B">
      <w:pPr>
        <w:spacing w:before="120" w:line="23" w:lineRule="atLeast"/>
        <w:jc w:val="center"/>
        <w:rPr>
          <w:i/>
          <w:sz w:val="26"/>
          <w:szCs w:val="26"/>
          <w:lang w:val="pt-BR"/>
        </w:rPr>
      </w:pPr>
      <w:r>
        <w:rPr>
          <w:i/>
          <w:sz w:val="26"/>
          <w:szCs w:val="26"/>
          <w:lang w:val="pt-BR"/>
        </w:rPr>
        <w:t>( Giáo viên coi kiểm tra không giải thích gì thêm)</w:t>
      </w:r>
    </w:p>
    <w:p w:rsidR="00373C7E" w:rsidRDefault="00373C7E" w:rsidP="00597C0B">
      <w:pPr>
        <w:spacing w:before="120" w:line="23" w:lineRule="atLeast"/>
        <w:jc w:val="center"/>
        <w:rPr>
          <w:i/>
          <w:sz w:val="26"/>
          <w:szCs w:val="26"/>
          <w:lang w:val="pt-BR"/>
        </w:rPr>
      </w:pPr>
    </w:p>
    <w:p w:rsidR="00373C7E" w:rsidRDefault="00373C7E" w:rsidP="00597C0B">
      <w:pPr>
        <w:spacing w:before="120" w:line="23" w:lineRule="atLeast"/>
        <w:jc w:val="center"/>
        <w:rPr>
          <w:i/>
          <w:sz w:val="26"/>
          <w:szCs w:val="26"/>
          <w:lang w:val="pt-BR"/>
        </w:rPr>
      </w:pPr>
    </w:p>
    <w:p w:rsidR="00373C7E" w:rsidRDefault="00373C7E" w:rsidP="00597C0B">
      <w:pPr>
        <w:spacing w:before="120" w:line="23" w:lineRule="atLeast"/>
        <w:jc w:val="center"/>
        <w:rPr>
          <w:i/>
          <w:sz w:val="26"/>
          <w:szCs w:val="26"/>
          <w:lang w:val="pt-BR"/>
        </w:rPr>
      </w:pPr>
    </w:p>
    <w:tbl>
      <w:tblPr>
        <w:tblW w:w="9893" w:type="dxa"/>
        <w:tblLook w:val="04A0" w:firstRow="1" w:lastRow="0" w:firstColumn="1" w:lastColumn="0" w:noHBand="0" w:noVBand="1"/>
      </w:tblPr>
      <w:tblGrid>
        <w:gridCol w:w="4608"/>
        <w:gridCol w:w="5285"/>
      </w:tblGrid>
      <w:tr w:rsidR="00373C7E" w:rsidRPr="00F758AC" w:rsidTr="009D5432">
        <w:tc>
          <w:tcPr>
            <w:tcW w:w="4608" w:type="dxa"/>
            <w:shd w:val="clear" w:color="auto" w:fill="auto"/>
          </w:tcPr>
          <w:p w:rsidR="00373C7E" w:rsidRPr="00F758AC" w:rsidRDefault="00373C7E" w:rsidP="009D5432">
            <w:pPr>
              <w:spacing w:before="120"/>
              <w:jc w:val="center"/>
              <w:rPr>
                <w:sz w:val="26"/>
              </w:rPr>
            </w:pPr>
            <w:r w:rsidRPr="00F758AC">
              <w:rPr>
                <w:sz w:val="26"/>
              </w:rPr>
              <w:t>SỞ GIÁO DỤC VÀ ĐÀO TẠO</w:t>
            </w:r>
          </w:p>
        </w:tc>
        <w:tc>
          <w:tcPr>
            <w:tcW w:w="5285" w:type="dxa"/>
            <w:shd w:val="clear" w:color="auto" w:fill="auto"/>
          </w:tcPr>
          <w:p w:rsidR="00373C7E" w:rsidRPr="00F758AC" w:rsidRDefault="00373C7E" w:rsidP="009D5432">
            <w:pPr>
              <w:spacing w:before="120"/>
              <w:jc w:val="center"/>
              <w:rPr>
                <w:b/>
                <w:sz w:val="26"/>
              </w:rPr>
            </w:pPr>
            <w:r w:rsidRPr="00F758AC">
              <w:rPr>
                <w:b/>
                <w:sz w:val="26"/>
              </w:rPr>
              <w:t xml:space="preserve">KỲ KIỂM TRA </w:t>
            </w:r>
            <w:r>
              <w:rPr>
                <w:b/>
                <w:sz w:val="26"/>
              </w:rPr>
              <w:t xml:space="preserve">HỌC KỲ I </w:t>
            </w:r>
            <w:r w:rsidRPr="00F758AC">
              <w:rPr>
                <w:b/>
                <w:sz w:val="26"/>
              </w:rPr>
              <w:t xml:space="preserve">    </w:t>
            </w:r>
          </w:p>
        </w:tc>
      </w:tr>
      <w:tr w:rsidR="00373C7E" w:rsidRPr="00F758AC" w:rsidTr="009D5432">
        <w:tc>
          <w:tcPr>
            <w:tcW w:w="4608" w:type="dxa"/>
            <w:shd w:val="clear" w:color="auto" w:fill="auto"/>
          </w:tcPr>
          <w:p w:rsidR="00373C7E" w:rsidRPr="00F758AC" w:rsidRDefault="00373C7E" w:rsidP="009D5432">
            <w:pPr>
              <w:spacing w:before="120"/>
              <w:jc w:val="center"/>
              <w:rPr>
                <w:sz w:val="26"/>
              </w:rPr>
            </w:pPr>
            <w:r w:rsidRPr="00F758AC">
              <w:rPr>
                <w:sz w:val="26"/>
              </w:rPr>
              <w:t>THÀNH PHỐ  HỒ CHÍ MINH</w:t>
            </w:r>
          </w:p>
        </w:tc>
        <w:tc>
          <w:tcPr>
            <w:tcW w:w="5285" w:type="dxa"/>
            <w:shd w:val="clear" w:color="auto" w:fill="auto"/>
          </w:tcPr>
          <w:p w:rsidR="00373C7E" w:rsidRPr="00F758AC" w:rsidRDefault="00373C7E" w:rsidP="009D5432">
            <w:pPr>
              <w:spacing w:before="120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778108B" wp14:editId="141F6769">
                      <wp:simplePos x="0" y="0"/>
                      <wp:positionH relativeFrom="column">
                        <wp:posOffset>607695</wp:posOffset>
                      </wp:positionH>
                      <wp:positionV relativeFrom="paragraph">
                        <wp:posOffset>179070</wp:posOffset>
                      </wp:positionV>
                      <wp:extent cx="38100" cy="9525"/>
                      <wp:effectExtent l="0" t="0" r="19050" b="2857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38100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7697D1E" id="Straight Connector 1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85pt,14.1pt" to="50.8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" strokecolor="#4a7ebb">
                      <o:lock v:ext="edit" shapetype="f"/>
                    </v:line>
                  </w:pict>
                </mc:Fallback>
              </mc:AlternateContent>
            </w:r>
            <w:r>
              <w:rPr>
                <w:b/>
                <w:sz w:val="26"/>
              </w:rPr>
              <w:t>NĂM HỌC 2016 – 2017</w:t>
            </w:r>
            <w:r w:rsidRPr="00F758AC">
              <w:rPr>
                <w:b/>
                <w:sz w:val="26"/>
              </w:rPr>
              <w:t xml:space="preserve"> </w:t>
            </w:r>
          </w:p>
        </w:tc>
      </w:tr>
      <w:tr w:rsidR="00373C7E" w:rsidRPr="00F758AC" w:rsidTr="009D5432">
        <w:tc>
          <w:tcPr>
            <w:tcW w:w="4608" w:type="dxa"/>
            <w:shd w:val="clear" w:color="auto" w:fill="auto"/>
          </w:tcPr>
          <w:p w:rsidR="00373C7E" w:rsidRPr="00F758AC" w:rsidRDefault="00373C7E" w:rsidP="009D5432">
            <w:pPr>
              <w:spacing w:before="120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8480" behindDoc="0" locked="0" layoutInCell="1" allowOverlap="1" wp14:anchorId="13CEE27E" wp14:editId="02D3A9DC">
                      <wp:simplePos x="0" y="0"/>
                      <wp:positionH relativeFrom="column">
                        <wp:posOffset>952500</wp:posOffset>
                      </wp:positionH>
                      <wp:positionV relativeFrom="paragraph">
                        <wp:posOffset>275589</wp:posOffset>
                      </wp:positionV>
                      <wp:extent cx="838200" cy="0"/>
                      <wp:effectExtent l="0" t="0" r="19050" b="1905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09936FE" id="Straight Connector 8" o:spid="_x0000_s1026" style="position:absolute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75pt,21.7pt" to="141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">
                      <o:lock v:ext="edit" shapetype="f"/>
                    </v:line>
                  </w:pict>
                </mc:Fallback>
              </mc:AlternateContent>
            </w:r>
            <w:r w:rsidRPr="00F758AC">
              <w:rPr>
                <w:b/>
                <w:sz w:val="26"/>
              </w:rPr>
              <w:t>TRƯỜNG THCS – THPT TÂN PHÚ</w:t>
            </w:r>
          </w:p>
        </w:tc>
        <w:tc>
          <w:tcPr>
            <w:tcW w:w="5285" w:type="dxa"/>
            <w:shd w:val="clear" w:color="auto" w:fill="auto"/>
          </w:tcPr>
          <w:p w:rsidR="00373C7E" w:rsidRPr="00F758AC" w:rsidRDefault="00373C7E" w:rsidP="009D5432">
            <w:pPr>
              <w:spacing w:before="120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9504" behindDoc="0" locked="0" layoutInCell="1" allowOverlap="1" wp14:anchorId="0D28053D" wp14:editId="535D9DFF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-636</wp:posOffset>
                      </wp:positionV>
                      <wp:extent cx="1390650" cy="0"/>
                      <wp:effectExtent l="0" t="0" r="19050" b="190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906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CC5151" id="Straight Connector 9" o:spid="_x0000_s1026" style="position:absolute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85pt,-.05pt" to="181.3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">
                      <o:lock v:ext="edit" shapetype="f"/>
                    </v:line>
                  </w:pict>
                </mc:Fallback>
              </mc:AlternateContent>
            </w:r>
            <w:r w:rsidRPr="00F758AC">
              <w:rPr>
                <w:b/>
                <w:sz w:val="26"/>
              </w:rPr>
              <w:t xml:space="preserve">MÔN </w:t>
            </w:r>
            <w:r>
              <w:rPr>
                <w:b/>
                <w:sz w:val="26"/>
              </w:rPr>
              <w:t>VẬT LÝ  – LỚP 10</w:t>
            </w:r>
          </w:p>
        </w:tc>
      </w:tr>
      <w:tr w:rsidR="00373C7E" w:rsidRPr="00F758AC" w:rsidTr="009D5432">
        <w:trPr>
          <w:trHeight w:val="558"/>
        </w:trPr>
        <w:tc>
          <w:tcPr>
            <w:tcW w:w="4608" w:type="dxa"/>
            <w:shd w:val="clear" w:color="auto" w:fill="auto"/>
          </w:tcPr>
          <w:p w:rsidR="00373C7E" w:rsidRPr="00484448" w:rsidRDefault="00373C7E" w:rsidP="009D5432">
            <w:pPr>
              <w:spacing w:before="120"/>
              <w:jc w:val="center"/>
              <w:rPr>
                <w:b/>
                <w:sz w:val="26"/>
              </w:rPr>
            </w:pPr>
            <w:r w:rsidRPr="00484448">
              <w:rPr>
                <w:b/>
                <w:sz w:val="26"/>
              </w:rPr>
              <w:t>ĐỀ CHÍNH THỨC</w:t>
            </w:r>
          </w:p>
          <w:p w:rsidR="00373C7E" w:rsidRPr="00F758AC" w:rsidRDefault="00373C7E" w:rsidP="009D5432">
            <w:pPr>
              <w:spacing w:before="120"/>
              <w:jc w:val="center"/>
              <w:rPr>
                <w:i/>
                <w:sz w:val="26"/>
              </w:rPr>
            </w:pPr>
            <w:r w:rsidRPr="00F758AC">
              <w:rPr>
                <w:i/>
                <w:sz w:val="26"/>
              </w:rPr>
              <w:t xml:space="preserve">Ngày kiểm tra: </w:t>
            </w:r>
            <w:r>
              <w:rPr>
                <w:i/>
                <w:sz w:val="26"/>
              </w:rPr>
              <w:t>23</w:t>
            </w:r>
            <w:bookmarkStart w:id="0" w:name="_GoBack"/>
            <w:bookmarkEnd w:id="0"/>
            <w:r>
              <w:rPr>
                <w:i/>
                <w:sz w:val="26"/>
              </w:rPr>
              <w:t>/12/2016</w:t>
            </w:r>
          </w:p>
        </w:tc>
        <w:tc>
          <w:tcPr>
            <w:tcW w:w="5285" w:type="dxa"/>
            <w:shd w:val="clear" w:color="auto" w:fill="auto"/>
          </w:tcPr>
          <w:p w:rsidR="00373C7E" w:rsidRPr="00F758AC" w:rsidRDefault="00373C7E" w:rsidP="009D5432">
            <w:pPr>
              <w:spacing w:before="12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Thời gian làm bài: 45</w:t>
            </w:r>
            <w:r w:rsidRPr="00F758AC">
              <w:rPr>
                <w:i/>
                <w:sz w:val="26"/>
              </w:rPr>
              <w:t xml:space="preserve"> phút </w:t>
            </w:r>
          </w:p>
          <w:p w:rsidR="00373C7E" w:rsidRPr="00F758AC" w:rsidRDefault="00373C7E" w:rsidP="009D5432">
            <w:pPr>
              <w:spacing w:before="12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 đề tự luận gồm 7 câu – 01 mặt giấy A4</w:t>
            </w:r>
            <w:r w:rsidRPr="00F758AC">
              <w:rPr>
                <w:i/>
                <w:sz w:val="26"/>
              </w:rPr>
              <w:t xml:space="preserve">) </w:t>
            </w:r>
          </w:p>
        </w:tc>
      </w:tr>
    </w:tbl>
    <w:p w:rsidR="00373C7E" w:rsidRDefault="00373C7E" w:rsidP="00373C7E">
      <w:pPr>
        <w:spacing w:before="120"/>
        <w:rPr>
          <w:sz w:val="26"/>
          <w:szCs w:val="26"/>
        </w:rPr>
      </w:pPr>
    </w:p>
    <w:p w:rsidR="00373C7E" w:rsidRPr="00F758AC" w:rsidRDefault="00373C7E" w:rsidP="00373C7E">
      <w:pPr>
        <w:spacing w:before="120"/>
        <w:rPr>
          <w:sz w:val="26"/>
          <w:szCs w:val="26"/>
        </w:rPr>
      </w:pPr>
      <w:r w:rsidRPr="00F758AC">
        <w:rPr>
          <w:sz w:val="26"/>
          <w:szCs w:val="26"/>
        </w:rPr>
        <w:t>Họ, tên thí sinh:........................................................</w:t>
      </w:r>
    </w:p>
    <w:p w:rsidR="00373C7E" w:rsidRPr="00F758AC" w:rsidRDefault="00373C7E" w:rsidP="00373C7E">
      <w:pPr>
        <w:spacing w:before="120"/>
        <w:rPr>
          <w:sz w:val="26"/>
          <w:szCs w:val="26"/>
        </w:rPr>
      </w:pPr>
      <w:r w:rsidRPr="00F758AC">
        <w:rPr>
          <w:sz w:val="26"/>
          <w:szCs w:val="26"/>
          <w:lang w:val="vi-VN"/>
        </w:rPr>
        <w:t>Số báo danh</w:t>
      </w:r>
      <w:r w:rsidRPr="00F758AC">
        <w:rPr>
          <w:sz w:val="26"/>
          <w:szCs w:val="26"/>
        </w:rPr>
        <w:t>: ............................................................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</w:rPr>
      </w:pPr>
    </w:p>
    <w:p w:rsidR="00373C7E" w:rsidRPr="00373C7E" w:rsidRDefault="00373C7E" w:rsidP="00373C7E">
      <w:pPr>
        <w:spacing w:before="120" w:line="276" w:lineRule="auto"/>
        <w:rPr>
          <w:sz w:val="26"/>
          <w:szCs w:val="26"/>
          <w:lang w:val="pt-BR"/>
        </w:rPr>
      </w:pPr>
      <w:r w:rsidRPr="00373C7E">
        <w:rPr>
          <w:b/>
          <w:sz w:val="26"/>
          <w:szCs w:val="26"/>
          <w:lang w:val="pt-BR"/>
        </w:rPr>
        <w:t xml:space="preserve">Câu 1( 1 điểm ) </w:t>
      </w:r>
      <w:r w:rsidRPr="00373C7E">
        <w:rPr>
          <w:sz w:val="26"/>
          <w:szCs w:val="26"/>
          <w:lang w:val="pt-BR"/>
        </w:rPr>
        <w:t xml:space="preserve"> Định nghĩa chuyển động tròn đều  ?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  <w:lang w:val="pt-BR"/>
        </w:rPr>
      </w:pPr>
      <w:r w:rsidRPr="00373C7E">
        <w:rPr>
          <w:b/>
          <w:sz w:val="26"/>
          <w:szCs w:val="26"/>
          <w:lang w:val="pt-BR"/>
        </w:rPr>
        <w:t xml:space="preserve">Câu 2 (1 điểm ) </w:t>
      </w:r>
      <w:r w:rsidRPr="00373C7E">
        <w:rPr>
          <w:sz w:val="26"/>
          <w:szCs w:val="26"/>
          <w:lang w:val="pt-BR"/>
        </w:rPr>
        <w:t xml:space="preserve"> Trình bày đặc điểm sự rơi tự do  ?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  <w:lang w:val="pt-BR"/>
        </w:rPr>
      </w:pPr>
      <w:r w:rsidRPr="00373C7E">
        <w:rPr>
          <w:sz w:val="26"/>
          <w:szCs w:val="26"/>
          <w:lang w:val="pt-BR"/>
        </w:rPr>
        <w:t xml:space="preserve"> </w:t>
      </w:r>
      <w:r w:rsidRPr="00373C7E">
        <w:rPr>
          <w:b/>
          <w:sz w:val="26"/>
          <w:szCs w:val="26"/>
          <w:lang w:val="pt-BR"/>
        </w:rPr>
        <w:t>Câu 3 ( 2 điểm )</w:t>
      </w:r>
      <w:r w:rsidRPr="00373C7E">
        <w:rPr>
          <w:sz w:val="26"/>
          <w:szCs w:val="26"/>
          <w:lang w:val="pt-BR"/>
        </w:rPr>
        <w:t xml:space="preserve">  Phát biểu định luật sác – lơ  ? Viết công thức , giải thích  ? 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  <w:lang w:val="pt-BR"/>
        </w:rPr>
      </w:pPr>
      <w:r w:rsidRPr="00373C7E">
        <w:rPr>
          <w:b/>
          <w:sz w:val="26"/>
          <w:szCs w:val="26"/>
          <w:lang w:val="pt-BR"/>
        </w:rPr>
        <w:t>Câu 4 ( 1điểm )</w:t>
      </w:r>
      <w:r w:rsidRPr="00373C7E">
        <w:rPr>
          <w:sz w:val="26"/>
          <w:szCs w:val="26"/>
          <w:lang w:val="pt-BR"/>
        </w:rPr>
        <w:t xml:space="preserve"> Câu hỏi thực tế :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  <w:lang w:val="pt-BR"/>
        </w:rPr>
      </w:pPr>
      <w:r w:rsidRPr="00373C7E">
        <w:rPr>
          <w:sz w:val="26"/>
          <w:szCs w:val="26"/>
          <w:lang w:val="pt-BR"/>
        </w:rPr>
        <w:t xml:space="preserve">    Một quả bóng bay có dung tích 2 lít , được bom căng , áp suất bên trong quả bóng bằng với áp suất bên ngoài quả bóng  khi đặt bóng trên mặt đất . Hỏi nếu thả quả bóng lên tới độ cao 1000m so với mặt đất thì quả bóng có nổ hay không ? Vì sao ?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</w:rPr>
      </w:pPr>
      <w:r w:rsidRPr="00373C7E">
        <w:rPr>
          <w:b/>
          <w:sz w:val="26"/>
          <w:szCs w:val="26"/>
          <w:lang w:val="pt-BR"/>
        </w:rPr>
        <w:t>Câu 5</w:t>
      </w:r>
      <w:r w:rsidRPr="00373C7E">
        <w:rPr>
          <w:sz w:val="26"/>
          <w:szCs w:val="26"/>
          <w:lang w:val="pt-BR"/>
        </w:rPr>
        <w:t xml:space="preserve">  </w:t>
      </w:r>
      <w:r w:rsidRPr="00373C7E">
        <w:rPr>
          <w:b/>
          <w:sz w:val="26"/>
          <w:szCs w:val="26"/>
          <w:lang w:val="pt-BR"/>
        </w:rPr>
        <w:t>( 2 điểm )</w:t>
      </w:r>
      <w:r w:rsidRPr="00373C7E">
        <w:rPr>
          <w:sz w:val="26"/>
          <w:szCs w:val="26"/>
          <w:lang w:val="pt-BR"/>
        </w:rPr>
        <w:t xml:space="preserve"> </w:t>
      </w:r>
      <w:r w:rsidRPr="00373C7E">
        <w:rPr>
          <w:sz w:val="26"/>
          <w:szCs w:val="26"/>
        </w:rPr>
        <w:t xml:space="preserve">Một xe ô tô </w:t>
      </w:r>
      <w:r w:rsidRPr="00373C7E">
        <w:rPr>
          <w:b/>
          <w:sz w:val="26"/>
          <w:szCs w:val="26"/>
        </w:rPr>
        <w:t>bắt đầu xuất phát</w:t>
      </w:r>
      <w:r w:rsidRPr="00373C7E">
        <w:rPr>
          <w:sz w:val="26"/>
          <w:szCs w:val="26"/>
        </w:rPr>
        <w:t xml:space="preserve">  chuyển động thẳng nhanh dần đều , sau 20 giây xe đạt vận tốc 36km/h . Tính :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</w:rPr>
      </w:pPr>
      <w:r w:rsidRPr="00373C7E">
        <w:rPr>
          <w:sz w:val="26"/>
          <w:szCs w:val="26"/>
        </w:rPr>
        <w:t xml:space="preserve">     a) Gia tốc của xe ?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</w:rPr>
      </w:pPr>
      <w:r w:rsidRPr="00373C7E">
        <w:rPr>
          <w:sz w:val="26"/>
          <w:szCs w:val="26"/>
        </w:rPr>
        <w:t xml:space="preserve">     b) Quãng đường mà xe đi được trong 20 giây đó  ?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  <w:lang w:val="de-DE"/>
        </w:rPr>
      </w:pPr>
      <w:r w:rsidRPr="00373C7E">
        <w:rPr>
          <w:b/>
          <w:sz w:val="26"/>
          <w:szCs w:val="26"/>
          <w:lang w:val="pt-BR"/>
        </w:rPr>
        <w:t xml:space="preserve">Câu 6 ( 1 điểm ) </w:t>
      </w:r>
      <w:r w:rsidRPr="00373C7E">
        <w:rPr>
          <w:sz w:val="26"/>
          <w:szCs w:val="26"/>
          <w:lang w:val="pt-BR"/>
        </w:rPr>
        <w:t xml:space="preserve"> </w:t>
      </w:r>
      <w:r w:rsidRPr="00373C7E">
        <w:rPr>
          <w:sz w:val="26"/>
          <w:szCs w:val="26"/>
          <w:lang w:val="de-DE"/>
        </w:rPr>
        <w:t>Một vật được thả rơi tự do từ độ cao 4m xuống đất . Tính vận tốc lúc vừa chạm đất  ? cho g = 10 m/s</w:t>
      </w:r>
      <w:r w:rsidRPr="00373C7E">
        <w:rPr>
          <w:sz w:val="26"/>
          <w:szCs w:val="26"/>
          <w:vertAlign w:val="superscript"/>
          <w:lang w:val="de-DE"/>
        </w:rPr>
        <w:t>2</w:t>
      </w:r>
      <w:r w:rsidRPr="00373C7E">
        <w:rPr>
          <w:sz w:val="26"/>
          <w:szCs w:val="26"/>
          <w:lang w:val="de-DE"/>
        </w:rPr>
        <w:t xml:space="preserve"> .</w:t>
      </w:r>
    </w:p>
    <w:p w:rsidR="00373C7E" w:rsidRPr="00373C7E" w:rsidRDefault="00373C7E" w:rsidP="00373C7E">
      <w:pPr>
        <w:spacing w:before="120" w:line="276" w:lineRule="auto"/>
        <w:rPr>
          <w:sz w:val="26"/>
          <w:szCs w:val="26"/>
        </w:rPr>
      </w:pPr>
      <w:r w:rsidRPr="00373C7E">
        <w:rPr>
          <w:b/>
          <w:sz w:val="26"/>
          <w:szCs w:val="26"/>
          <w:lang w:val="pt-BR"/>
        </w:rPr>
        <w:t>Câu 7</w:t>
      </w:r>
      <w:r w:rsidRPr="00373C7E">
        <w:rPr>
          <w:sz w:val="26"/>
          <w:szCs w:val="26"/>
          <w:lang w:val="pt-BR"/>
        </w:rPr>
        <w:t xml:space="preserve"> </w:t>
      </w:r>
      <w:r w:rsidRPr="00373C7E">
        <w:rPr>
          <w:b/>
          <w:sz w:val="26"/>
          <w:szCs w:val="26"/>
          <w:lang w:val="pt-BR"/>
        </w:rPr>
        <w:t xml:space="preserve">( 2 điểm </w:t>
      </w:r>
      <w:r w:rsidRPr="00373C7E">
        <w:rPr>
          <w:sz w:val="26"/>
          <w:szCs w:val="26"/>
          <w:lang w:val="pt-BR"/>
        </w:rPr>
        <w:t>)</w:t>
      </w:r>
      <w:r w:rsidRPr="00373C7E">
        <w:rPr>
          <w:rFonts w:eastAsia="Calibri"/>
          <w:sz w:val="26"/>
          <w:szCs w:val="26"/>
        </w:rPr>
        <w:t xml:space="preserve"> </w:t>
      </w:r>
      <w:r w:rsidRPr="00373C7E">
        <w:rPr>
          <w:sz w:val="26"/>
          <w:szCs w:val="26"/>
        </w:rPr>
        <w:t xml:space="preserve"> Một khối khí lý tưởng có thể tích 6 lít, áp suất 1 atm , nhiệt độ 27</w:t>
      </w:r>
      <w:r w:rsidRPr="00373C7E">
        <w:rPr>
          <w:sz w:val="26"/>
          <w:szCs w:val="26"/>
          <w:vertAlign w:val="superscript"/>
        </w:rPr>
        <w:t>0</w:t>
      </w:r>
      <w:r w:rsidRPr="00373C7E">
        <w:rPr>
          <w:sz w:val="26"/>
          <w:szCs w:val="26"/>
        </w:rPr>
        <w:t xml:space="preserve">C được biến đổi qua 2 quá trình : </w:t>
      </w:r>
    </w:p>
    <w:p w:rsidR="00373C7E" w:rsidRPr="00373C7E" w:rsidRDefault="00373C7E" w:rsidP="00373C7E">
      <w:pPr>
        <w:pStyle w:val="ListParagraph"/>
        <w:numPr>
          <w:ilvl w:val="0"/>
          <w:numId w:val="9"/>
        </w:numPr>
        <w:spacing w:before="120" w:line="276" w:lineRule="auto"/>
        <w:rPr>
          <w:rFonts w:ascii="Times New Roman" w:hAnsi="Times New Roman"/>
          <w:sz w:val="26"/>
          <w:szCs w:val="26"/>
        </w:rPr>
      </w:pPr>
      <w:r w:rsidRPr="00373C7E">
        <w:rPr>
          <w:rFonts w:ascii="Times New Roman" w:hAnsi="Times New Roman"/>
          <w:sz w:val="26"/>
          <w:szCs w:val="26"/>
        </w:rPr>
        <w:t xml:space="preserve">Biến đổi </w:t>
      </w:r>
      <w:r w:rsidRPr="00373C7E">
        <w:rPr>
          <w:rFonts w:ascii="Times New Roman" w:hAnsi="Times New Roman"/>
          <w:b/>
          <w:sz w:val="26"/>
          <w:szCs w:val="26"/>
        </w:rPr>
        <w:t>đẳng áp</w:t>
      </w:r>
      <w:r w:rsidRPr="00373C7E">
        <w:rPr>
          <w:rFonts w:ascii="Times New Roman" w:hAnsi="Times New Roman"/>
          <w:sz w:val="26"/>
          <w:szCs w:val="26"/>
        </w:rPr>
        <w:t xml:space="preserve"> , nhiệt độ tăng đến 127</w:t>
      </w:r>
      <w:r w:rsidRPr="00373C7E">
        <w:rPr>
          <w:rFonts w:ascii="Times New Roman" w:hAnsi="Times New Roman"/>
          <w:sz w:val="26"/>
          <w:szCs w:val="26"/>
          <w:vertAlign w:val="superscript"/>
        </w:rPr>
        <w:t>0</w:t>
      </w:r>
      <w:r w:rsidRPr="00373C7E">
        <w:rPr>
          <w:rFonts w:ascii="Times New Roman" w:hAnsi="Times New Roman"/>
          <w:sz w:val="26"/>
          <w:szCs w:val="26"/>
        </w:rPr>
        <w:t>C . Tìm thể tích lúc sau ?</w:t>
      </w:r>
    </w:p>
    <w:p w:rsidR="00373C7E" w:rsidRPr="00373C7E" w:rsidRDefault="00373C7E" w:rsidP="00373C7E">
      <w:pPr>
        <w:pStyle w:val="ListParagraph"/>
        <w:numPr>
          <w:ilvl w:val="0"/>
          <w:numId w:val="9"/>
        </w:numPr>
        <w:spacing w:before="120" w:line="276" w:lineRule="auto"/>
        <w:rPr>
          <w:rFonts w:ascii="Times New Roman" w:hAnsi="Times New Roman"/>
          <w:sz w:val="26"/>
          <w:szCs w:val="26"/>
        </w:rPr>
      </w:pPr>
      <w:r w:rsidRPr="00373C7E">
        <w:rPr>
          <w:rFonts w:ascii="Times New Roman" w:hAnsi="Times New Roman"/>
          <w:b/>
          <w:sz w:val="26"/>
          <w:szCs w:val="26"/>
        </w:rPr>
        <w:t>Tiếp tục</w:t>
      </w:r>
      <w:r w:rsidRPr="00373C7E">
        <w:rPr>
          <w:rFonts w:ascii="Times New Roman" w:hAnsi="Times New Roman"/>
          <w:sz w:val="26"/>
          <w:szCs w:val="26"/>
        </w:rPr>
        <w:t xml:space="preserve"> cho lượng khí trên biến đổi </w:t>
      </w:r>
      <w:r w:rsidRPr="00373C7E">
        <w:rPr>
          <w:rFonts w:ascii="Times New Roman" w:hAnsi="Times New Roman"/>
          <w:b/>
          <w:sz w:val="26"/>
          <w:szCs w:val="26"/>
        </w:rPr>
        <w:t>đẳng tích</w:t>
      </w:r>
      <w:r w:rsidRPr="00373C7E">
        <w:rPr>
          <w:rFonts w:ascii="Times New Roman" w:hAnsi="Times New Roman"/>
          <w:sz w:val="26"/>
          <w:szCs w:val="26"/>
        </w:rPr>
        <w:t xml:space="preserve"> đến áp suất 5atm . Tìm nhiệt độ sau cùng ?</w:t>
      </w:r>
    </w:p>
    <w:p w:rsidR="00373C7E" w:rsidRDefault="00373C7E" w:rsidP="00373C7E">
      <w:pPr>
        <w:spacing w:before="120" w:line="23" w:lineRule="atLeast"/>
        <w:rPr>
          <w:sz w:val="26"/>
          <w:szCs w:val="26"/>
          <w:lang w:val="pt-BR"/>
        </w:rPr>
      </w:pPr>
    </w:p>
    <w:p w:rsidR="00373C7E" w:rsidRDefault="00373C7E" w:rsidP="00373C7E">
      <w:pPr>
        <w:spacing w:before="120" w:line="23" w:lineRule="atLeast"/>
        <w:jc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.................................. Hết ..............................</w:t>
      </w:r>
    </w:p>
    <w:p w:rsidR="00373C7E" w:rsidRPr="00597C0B" w:rsidRDefault="00373C7E" w:rsidP="00373C7E">
      <w:pPr>
        <w:spacing w:before="120" w:line="23" w:lineRule="atLeast"/>
        <w:jc w:val="center"/>
        <w:rPr>
          <w:i/>
          <w:sz w:val="26"/>
          <w:szCs w:val="26"/>
          <w:lang w:val="pt-BR"/>
        </w:rPr>
      </w:pPr>
      <w:r>
        <w:rPr>
          <w:i/>
          <w:sz w:val="26"/>
          <w:szCs w:val="26"/>
          <w:lang w:val="pt-BR"/>
        </w:rPr>
        <w:t>( Giáo viên coi kiểm tra không giải thích gì thêm)</w:t>
      </w:r>
    </w:p>
    <w:p w:rsidR="00373C7E" w:rsidRPr="00597C0B" w:rsidRDefault="00373C7E" w:rsidP="00597C0B">
      <w:pPr>
        <w:spacing w:before="120" w:line="23" w:lineRule="atLeast"/>
        <w:jc w:val="center"/>
        <w:rPr>
          <w:i/>
          <w:sz w:val="26"/>
          <w:szCs w:val="26"/>
          <w:lang w:val="pt-BR"/>
        </w:rPr>
      </w:pPr>
    </w:p>
    <w:sectPr w:rsidR="00373C7E" w:rsidRPr="00597C0B" w:rsidSect="00597C0B">
      <w:footerReference w:type="default" r:id="rId36"/>
      <w:pgSz w:w="11907" w:h="16840" w:code="9"/>
      <w:pgMar w:top="1008" w:right="1008" w:bottom="1008" w:left="1138" w:header="288" w:footer="5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48E6" w:rsidRDefault="003648E6">
      <w:r>
        <w:separator/>
      </w:r>
    </w:p>
  </w:endnote>
  <w:endnote w:type="continuationSeparator" w:id="0">
    <w:p w:rsidR="003648E6" w:rsidRDefault="003648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7A08" w:rsidRPr="008F4704" w:rsidRDefault="008D7A08" w:rsidP="008D7A08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</w:r>
    <w:r w:rsidRPr="008F4704">
      <w:rPr>
        <w:rStyle w:val="PageNumber"/>
        <w:sz w:val="22"/>
      </w:rPr>
      <w:tab/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48E6" w:rsidRDefault="003648E6">
      <w:r>
        <w:separator/>
      </w:r>
    </w:p>
  </w:footnote>
  <w:footnote w:type="continuationSeparator" w:id="0">
    <w:p w:rsidR="003648E6" w:rsidRDefault="003648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814B6"/>
    <w:multiLevelType w:val="hybridMultilevel"/>
    <w:tmpl w:val="6FB63BB6"/>
    <w:lvl w:ilvl="0" w:tplc="E626C29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E40ADF"/>
    <w:multiLevelType w:val="hybridMultilevel"/>
    <w:tmpl w:val="9DB24A66"/>
    <w:lvl w:ilvl="0" w:tplc="37A65CE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C54731"/>
    <w:multiLevelType w:val="hybridMultilevel"/>
    <w:tmpl w:val="DA1057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F55A7B"/>
    <w:multiLevelType w:val="hybridMultilevel"/>
    <w:tmpl w:val="B25886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7F2EA9"/>
    <w:multiLevelType w:val="hybridMultilevel"/>
    <w:tmpl w:val="6EDECB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D24EF6"/>
    <w:multiLevelType w:val="hybridMultilevel"/>
    <w:tmpl w:val="ED382842"/>
    <w:lvl w:ilvl="0" w:tplc="3118DD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46494B"/>
    <w:multiLevelType w:val="hybridMultilevel"/>
    <w:tmpl w:val="F178134C"/>
    <w:lvl w:ilvl="0" w:tplc="621C483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A667F4F"/>
    <w:multiLevelType w:val="hybridMultilevel"/>
    <w:tmpl w:val="C6BCC144"/>
    <w:lvl w:ilvl="0" w:tplc="72EAE29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7EE4540B"/>
    <w:multiLevelType w:val="hybridMultilevel"/>
    <w:tmpl w:val="137CD1B4"/>
    <w:lvl w:ilvl="0" w:tplc="A87AD1F4">
      <w:start w:val="1"/>
      <w:numFmt w:val="decimal"/>
      <w:lvlText w:val="Bài %1."/>
      <w:lvlJc w:val="left"/>
      <w:pPr>
        <w:tabs>
          <w:tab w:val="num" w:pos="504"/>
        </w:tabs>
        <w:ind w:left="0" w:firstLine="0"/>
      </w:pPr>
      <w:rPr>
        <w:rFonts w:ascii="Times New Roman Bold" w:hAnsi="Times New Roman Bold" w:cs="Times New Roman" w:hint="default"/>
        <w:b/>
        <w:bCs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szCs w:val="26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6"/>
  </w:num>
  <w:num w:numId="5">
    <w:abstractNumId w:val="1"/>
  </w:num>
  <w:num w:numId="6">
    <w:abstractNumId w:val="4"/>
  </w:num>
  <w:num w:numId="7">
    <w:abstractNumId w:val="7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016E"/>
    <w:rsid w:val="00012290"/>
    <w:rsid w:val="000163AF"/>
    <w:rsid w:val="0002463B"/>
    <w:rsid w:val="00043892"/>
    <w:rsid w:val="00045FB8"/>
    <w:rsid w:val="000C1363"/>
    <w:rsid w:val="000D4044"/>
    <w:rsid w:val="000E6D72"/>
    <w:rsid w:val="001063BA"/>
    <w:rsid w:val="0013441A"/>
    <w:rsid w:val="00140011"/>
    <w:rsid w:val="001C0BFE"/>
    <w:rsid w:val="0021324A"/>
    <w:rsid w:val="00230C1B"/>
    <w:rsid w:val="00236BA6"/>
    <w:rsid w:val="0024500D"/>
    <w:rsid w:val="002536E0"/>
    <w:rsid w:val="00273074"/>
    <w:rsid w:val="00276C84"/>
    <w:rsid w:val="00283679"/>
    <w:rsid w:val="002C7CCC"/>
    <w:rsid w:val="002D04C6"/>
    <w:rsid w:val="002F2051"/>
    <w:rsid w:val="002F3DE3"/>
    <w:rsid w:val="00325301"/>
    <w:rsid w:val="003648E6"/>
    <w:rsid w:val="00373C7E"/>
    <w:rsid w:val="003827DC"/>
    <w:rsid w:val="00386C73"/>
    <w:rsid w:val="0039016E"/>
    <w:rsid w:val="003A2D68"/>
    <w:rsid w:val="003B473C"/>
    <w:rsid w:val="003D5F9E"/>
    <w:rsid w:val="003E0F4F"/>
    <w:rsid w:val="00416279"/>
    <w:rsid w:val="00424A8E"/>
    <w:rsid w:val="004403C2"/>
    <w:rsid w:val="00473C40"/>
    <w:rsid w:val="00497A6D"/>
    <w:rsid w:val="004B4D4C"/>
    <w:rsid w:val="004D1F44"/>
    <w:rsid w:val="0051075C"/>
    <w:rsid w:val="00513139"/>
    <w:rsid w:val="0053363E"/>
    <w:rsid w:val="005400C5"/>
    <w:rsid w:val="00540336"/>
    <w:rsid w:val="00552C7D"/>
    <w:rsid w:val="00561DA8"/>
    <w:rsid w:val="00567E28"/>
    <w:rsid w:val="00584305"/>
    <w:rsid w:val="00595B2F"/>
    <w:rsid w:val="00597C0B"/>
    <w:rsid w:val="005A0CE2"/>
    <w:rsid w:val="005B60EC"/>
    <w:rsid w:val="005B6FFC"/>
    <w:rsid w:val="005E1332"/>
    <w:rsid w:val="005E4E9B"/>
    <w:rsid w:val="006076D4"/>
    <w:rsid w:val="006137A1"/>
    <w:rsid w:val="00637E95"/>
    <w:rsid w:val="00643F4C"/>
    <w:rsid w:val="00652886"/>
    <w:rsid w:val="00661A83"/>
    <w:rsid w:val="0067266C"/>
    <w:rsid w:val="006B5A03"/>
    <w:rsid w:val="006B7F1E"/>
    <w:rsid w:val="006C70C4"/>
    <w:rsid w:val="0070100D"/>
    <w:rsid w:val="00723625"/>
    <w:rsid w:val="0073033A"/>
    <w:rsid w:val="00754463"/>
    <w:rsid w:val="0076522E"/>
    <w:rsid w:val="00770C12"/>
    <w:rsid w:val="007B41B4"/>
    <w:rsid w:val="007F6356"/>
    <w:rsid w:val="007F7698"/>
    <w:rsid w:val="00804D30"/>
    <w:rsid w:val="00807183"/>
    <w:rsid w:val="00807230"/>
    <w:rsid w:val="00810EF3"/>
    <w:rsid w:val="008142EB"/>
    <w:rsid w:val="008201D2"/>
    <w:rsid w:val="00821757"/>
    <w:rsid w:val="00875DB1"/>
    <w:rsid w:val="00892EC4"/>
    <w:rsid w:val="008D2C84"/>
    <w:rsid w:val="008D7A08"/>
    <w:rsid w:val="00904753"/>
    <w:rsid w:val="009124D7"/>
    <w:rsid w:val="00990959"/>
    <w:rsid w:val="00991FBB"/>
    <w:rsid w:val="009B2510"/>
    <w:rsid w:val="009D0FA7"/>
    <w:rsid w:val="00A05D10"/>
    <w:rsid w:val="00A10A57"/>
    <w:rsid w:val="00A3729E"/>
    <w:rsid w:val="00A531EB"/>
    <w:rsid w:val="00A66F4A"/>
    <w:rsid w:val="00A7100C"/>
    <w:rsid w:val="00A72963"/>
    <w:rsid w:val="00A73983"/>
    <w:rsid w:val="00A750EA"/>
    <w:rsid w:val="00A9481D"/>
    <w:rsid w:val="00AB5899"/>
    <w:rsid w:val="00AC1CA3"/>
    <w:rsid w:val="00AE3E91"/>
    <w:rsid w:val="00AF30BB"/>
    <w:rsid w:val="00B00429"/>
    <w:rsid w:val="00B06472"/>
    <w:rsid w:val="00B20A54"/>
    <w:rsid w:val="00B242F4"/>
    <w:rsid w:val="00B310AA"/>
    <w:rsid w:val="00B453E7"/>
    <w:rsid w:val="00B5130D"/>
    <w:rsid w:val="00B633B6"/>
    <w:rsid w:val="00B70118"/>
    <w:rsid w:val="00B87A74"/>
    <w:rsid w:val="00BD2412"/>
    <w:rsid w:val="00BE36E4"/>
    <w:rsid w:val="00BE5666"/>
    <w:rsid w:val="00C24176"/>
    <w:rsid w:val="00C52DA4"/>
    <w:rsid w:val="00C56E5B"/>
    <w:rsid w:val="00C57DBA"/>
    <w:rsid w:val="00C60B82"/>
    <w:rsid w:val="00C7253D"/>
    <w:rsid w:val="00C81885"/>
    <w:rsid w:val="00C8331D"/>
    <w:rsid w:val="00C94E02"/>
    <w:rsid w:val="00CC499C"/>
    <w:rsid w:val="00CD58E4"/>
    <w:rsid w:val="00CE69EB"/>
    <w:rsid w:val="00CF5801"/>
    <w:rsid w:val="00D02718"/>
    <w:rsid w:val="00D31A70"/>
    <w:rsid w:val="00D44975"/>
    <w:rsid w:val="00D8333E"/>
    <w:rsid w:val="00DC4703"/>
    <w:rsid w:val="00DC623A"/>
    <w:rsid w:val="00DE7E11"/>
    <w:rsid w:val="00E17F5D"/>
    <w:rsid w:val="00E53B65"/>
    <w:rsid w:val="00E85B5A"/>
    <w:rsid w:val="00EA6324"/>
    <w:rsid w:val="00EC2223"/>
    <w:rsid w:val="00EE030E"/>
    <w:rsid w:val="00F02F47"/>
    <w:rsid w:val="00F0476B"/>
    <w:rsid w:val="00F41B67"/>
    <w:rsid w:val="00F52EFB"/>
    <w:rsid w:val="00F7557A"/>
    <w:rsid w:val="00F75651"/>
    <w:rsid w:val="00FA508B"/>
    <w:rsid w:val="00FA5E52"/>
    <w:rsid w:val="00FD17A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C7D3D"/>
  <w15:docId w15:val="{7D9670A6-6458-4E0F-A2D1-35BF438F8D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3901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016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9016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39016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016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39016E"/>
  </w:style>
  <w:style w:type="table" w:styleId="TableGrid">
    <w:name w:val="Table Grid"/>
    <w:basedOn w:val="TableNormal"/>
    <w:uiPriority w:val="99"/>
    <w:rsid w:val="0039016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39016E"/>
    <w:pPr>
      <w:spacing w:after="160" w:line="240" w:lineRule="exact"/>
      <w:ind w:firstLine="567"/>
    </w:pPr>
    <w:rPr>
      <w:b/>
      <w:bCs/>
      <w:i/>
      <w:iCs/>
      <w:color w:val="800000"/>
      <w:sz w:val="28"/>
      <w:szCs w:val="28"/>
    </w:rPr>
  </w:style>
  <w:style w:type="character" w:customStyle="1" w:styleId="NoSpacingChar">
    <w:name w:val="No Spacing Char"/>
    <w:link w:val="NoSpacing"/>
    <w:locked/>
    <w:rsid w:val="0039016E"/>
    <w:rPr>
      <w:rFonts w:ascii="Calibri" w:hAnsi="Calibri"/>
      <w:lang w:val="vi-VN" w:eastAsia="vi-VN"/>
    </w:rPr>
  </w:style>
  <w:style w:type="paragraph" w:styleId="NoSpacing">
    <w:name w:val="No Spacing"/>
    <w:link w:val="NoSpacingChar"/>
    <w:qFormat/>
    <w:rsid w:val="0039016E"/>
    <w:pPr>
      <w:spacing w:after="0" w:line="240" w:lineRule="auto"/>
    </w:pPr>
    <w:rPr>
      <w:rFonts w:ascii="Calibri" w:hAnsi="Calibri"/>
      <w:lang w:val="vi-VN" w:eastAsia="vi-VN"/>
    </w:rPr>
  </w:style>
  <w:style w:type="paragraph" w:styleId="ListParagraph">
    <w:name w:val="List Paragraph"/>
    <w:basedOn w:val="Normal"/>
    <w:uiPriority w:val="34"/>
    <w:qFormat/>
    <w:rsid w:val="0039016E"/>
    <w:pPr>
      <w:ind w:left="720"/>
      <w:contextualSpacing/>
      <w:jc w:val="both"/>
    </w:pPr>
    <w:rPr>
      <w:rFonts w:ascii="VNI-Times" w:hAnsi="VNI-Times"/>
    </w:rPr>
  </w:style>
  <w:style w:type="paragraph" w:customStyle="1" w:styleId="Char">
    <w:name w:val="Char"/>
    <w:basedOn w:val="Normal"/>
    <w:semiHidden/>
    <w:rsid w:val="0039016E"/>
    <w:pPr>
      <w:spacing w:after="160" w:line="240" w:lineRule="exact"/>
      <w:jc w:val="both"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44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446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991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E94BEB-65E0-4E14-B74E-B32A37BF58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5</Pages>
  <Words>1188</Words>
  <Characters>677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_Tien</dc:creator>
  <cp:lastModifiedBy>MsDuc</cp:lastModifiedBy>
  <cp:revision>59</cp:revision>
  <dcterms:created xsi:type="dcterms:W3CDTF">2016-12-04T15:23:00Z</dcterms:created>
  <dcterms:modified xsi:type="dcterms:W3CDTF">2016-12-22T02:27:00Z</dcterms:modified>
</cp:coreProperties>
</file>